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98" w:type="dxa"/>
        <w:tblInd w:w="-601" w:type="dxa"/>
        <w:tblLook w:val="04A0" w:firstRow="1" w:lastRow="0" w:firstColumn="1" w:lastColumn="0" w:noHBand="0" w:noVBand="1"/>
      </w:tblPr>
      <w:tblGrid>
        <w:gridCol w:w="5387"/>
        <w:gridCol w:w="5811"/>
      </w:tblGrid>
      <w:tr w:rsidR="00F52F60" w:rsidRPr="007C4364" w14:paraId="77264C90" w14:textId="77777777" w:rsidTr="00C4192D">
        <w:trPr>
          <w:trHeight w:val="1978"/>
        </w:trPr>
        <w:tc>
          <w:tcPr>
            <w:tcW w:w="5387" w:type="dxa"/>
            <w:shd w:val="clear" w:color="auto" w:fill="auto"/>
          </w:tcPr>
          <w:p w14:paraId="4675315D" w14:textId="792E102C" w:rsidR="00F52F60" w:rsidRPr="007C4364" w:rsidRDefault="00F52F60" w:rsidP="00F52F60">
            <w:pPr>
              <w:pStyle w:val="NoSpacing"/>
              <w:spacing w:line="360" w:lineRule="auto"/>
              <w:ind w:hanging="251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 xml:space="preserve">     </w:t>
            </w: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Họ và tên: 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……………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................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…………</w:t>
            </w: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</w:p>
          <w:p w14:paraId="20F88A12" w14:textId="646E81EF" w:rsidR="00F52F60" w:rsidRPr="007C4364" w:rsidRDefault="00F52F60" w:rsidP="00F52F60">
            <w:pPr>
              <w:pStyle w:val="NoSpacing"/>
              <w:spacing w:line="360" w:lineRule="auto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>Lớp: 5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......................</w:t>
            </w: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       </w:t>
            </w:r>
          </w:p>
        </w:tc>
        <w:tc>
          <w:tcPr>
            <w:tcW w:w="5811" w:type="dxa"/>
            <w:shd w:val="clear" w:color="auto" w:fill="auto"/>
          </w:tcPr>
          <w:p w14:paraId="79D5877D" w14:textId="77777777" w:rsidR="00F52F60" w:rsidRPr="007C4364" w:rsidRDefault="00F52F60" w:rsidP="00F52F60">
            <w:pPr>
              <w:pStyle w:val="NoSpacing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 w:rsidRPr="007C4364"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>KIỂM TRA ĐỊNH KÌ GIỮA HỌC KÌ I</w:t>
            </w:r>
            <w:r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>I</w:t>
            </w:r>
          </w:p>
          <w:p w14:paraId="0FBBB409" w14:textId="77777777" w:rsidR="00F52F60" w:rsidRPr="007C4364" w:rsidRDefault="00F52F60" w:rsidP="00F52F60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it-IT"/>
              </w:rPr>
            </w:pP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>Năm họ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c 2024-2025</w:t>
            </w:r>
          </w:p>
          <w:p w14:paraId="2EF666DB" w14:textId="77777777" w:rsidR="00F52F60" w:rsidRPr="007C4364" w:rsidRDefault="00F52F60" w:rsidP="00F52F60">
            <w:pPr>
              <w:spacing w:after="0" w:line="360" w:lineRule="auto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  <w:lang w:val="it-IT"/>
              </w:rPr>
            </w:pPr>
            <w:r w:rsidRPr="007C4364">
              <w:rPr>
                <w:rFonts w:ascii="Times New Roman" w:hAnsi="Times New Roman"/>
                <w:color w:val="FF0000"/>
                <w:sz w:val="28"/>
                <w:szCs w:val="28"/>
                <w:lang w:val="it-IT"/>
              </w:rPr>
              <w:t>MÔN: TOÁN – LỚP 5</w:t>
            </w:r>
          </w:p>
          <w:p w14:paraId="3DD4B221" w14:textId="77777777" w:rsidR="00F52F60" w:rsidRPr="007C4364" w:rsidRDefault="00F52F60" w:rsidP="00F52F60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>(Thời gian: 40 phút không kể giao đề)</w:t>
            </w:r>
          </w:p>
          <w:p w14:paraId="23C27C46" w14:textId="50B3021A" w:rsidR="00F52F60" w:rsidRPr="007C4364" w:rsidRDefault="00F52F60" w:rsidP="00F52F60">
            <w:pPr>
              <w:pStyle w:val="NoSpacing"/>
              <w:spacing w:line="360" w:lineRule="auto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7C4364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</w:t>
            </w:r>
          </w:p>
        </w:tc>
      </w:tr>
    </w:tbl>
    <w:p w14:paraId="2761062A" w14:textId="2C28BD4D" w:rsidR="00F52F60" w:rsidRPr="00F44962" w:rsidRDefault="00F52F60" w:rsidP="00F52F60">
      <w:pPr>
        <w:spacing w:after="0" w:line="360" w:lineRule="auto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7C4364">
        <w:rPr>
          <w:rFonts w:ascii="Times New Roman" w:hAnsi="Times New Roman"/>
          <w:sz w:val="28"/>
          <w:szCs w:val="28"/>
          <w:lang w:val="it-IT"/>
        </w:rPr>
        <w:t xml:space="preserve"> </w:t>
      </w:r>
      <w:r w:rsidRPr="00F44962">
        <w:rPr>
          <w:rFonts w:ascii="Times New Roman" w:hAnsi="Times New Roman" w:cs="Times New Roman"/>
          <w:b/>
          <w:color w:val="000000"/>
          <w:sz w:val="28"/>
          <w:szCs w:val="28"/>
        </w:rPr>
        <w:t>I. PHẦN TRẮC NGHIỆM 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r w:rsidRPr="00F449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F44962">
        <w:rPr>
          <w:rFonts w:ascii="Times New Roman" w:hAnsi="Times New Roman" w:cs="Times New Roman"/>
          <w:b/>
          <w:color w:val="000000"/>
          <w:sz w:val="28"/>
          <w:szCs w:val="28"/>
        </w:rPr>
        <w:t>điểm</w:t>
      </w:r>
      <w:proofErr w:type="spellEnd"/>
      <w:r w:rsidRPr="00F449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Khoanh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trả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lời</w:t>
      </w:r>
      <w:proofErr w:type="spellEnd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color w:val="000000"/>
          <w:sz w:val="28"/>
          <w:szCs w:val="28"/>
        </w:rPr>
        <w:t>đúng</w:t>
      </w:r>
      <w:proofErr w:type="spellEnd"/>
    </w:p>
    <w:p w14:paraId="5036471C" w14:textId="77777777" w:rsidR="00F52F60" w:rsidRPr="00260C05" w:rsidRDefault="00F52F60" w:rsidP="00F52F60">
      <w:p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B16C35">
        <w:rPr>
          <w:rFonts w:ascii="Times New Roman" w:hAnsi="Times New Roman" w:cs="Times New Roman"/>
          <w:b/>
          <w:color w:val="000000"/>
          <w:sz w:val="28"/>
          <w:szCs w:val="28"/>
        </w:rPr>
        <w:t>Câu</w:t>
      </w:r>
      <w:proofErr w:type="spellEnd"/>
      <w:r w:rsidRPr="00B16C3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1: </w:t>
      </w:r>
      <w:r w:rsidRPr="00B16C35">
        <w:rPr>
          <w:rFonts w:ascii="Times New Roman" w:hAnsi="Times New Roman" w:cs="Times New Roman"/>
          <w:color w:val="000000"/>
          <w:sz w:val="28"/>
          <w:szCs w:val="28"/>
        </w:rPr>
        <w:t xml:space="preserve">(1 </w:t>
      </w:r>
      <w:proofErr w:type="spellStart"/>
      <w:r w:rsidRPr="00B16C35">
        <w:rPr>
          <w:rFonts w:ascii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B16C35">
        <w:rPr>
          <w:rFonts w:ascii="Times New Roman" w:hAnsi="Times New Roman" w:cs="Times New Roman"/>
          <w:color w:val="000000"/>
          <w:sz w:val="28"/>
          <w:szCs w:val="28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60C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a) </w:t>
      </w:r>
      <w:r w:rsidRPr="00260C05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 xml:space="preserve">Tỉ số </w:t>
      </w:r>
      <w:r w:rsidRPr="00260C05">
        <w:rPr>
          <w:rFonts w:ascii="Times New Roman" w:eastAsia="SimSun" w:hAnsi="Times New Roman" w:cs="Times New Roman"/>
          <w:b/>
          <w:bCs/>
          <w:position w:val="-24"/>
          <w:sz w:val="28"/>
          <w:szCs w:val="28"/>
          <w:lang w:val="vi-VN" w:eastAsia="zh-CN"/>
        </w:rPr>
        <w:object w:dxaOrig="240" w:dyaOrig="620" w14:anchorId="37088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5pt" o:ole="">
            <v:imagedata r:id="rId4" o:title=""/>
          </v:shape>
          <o:OLEObject Type="Embed" ProgID="Equation.DSMT4" ShapeID="_x0000_i1025" DrawAspect="Content" ObjectID="_1804484349" r:id="rId5"/>
        </w:object>
      </w:r>
      <w:r w:rsidRPr="00260C05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 xml:space="preserve">  viết dưới dạng tỉ số phần trăm</w:t>
      </w:r>
      <w:r w:rsidRPr="00260C05">
        <w:rPr>
          <w:rFonts w:ascii="Times New Roman" w:eastAsia="SimSun" w:hAnsi="Times New Roman" w:cs="Times New Roman"/>
          <w:b/>
          <w:bCs/>
          <w:sz w:val="28"/>
          <w:szCs w:val="28"/>
          <w:lang w:val="nl-NL" w:eastAsia="zh-CN"/>
        </w:rPr>
        <w:t xml:space="preserve"> là</w:t>
      </w:r>
      <w:r w:rsidRPr="00260C05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:</w:t>
      </w:r>
      <w:r w:rsidRPr="00260C05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         </w:t>
      </w:r>
    </w:p>
    <w:tbl>
      <w:tblPr>
        <w:tblW w:w="9995" w:type="dxa"/>
        <w:tblLayout w:type="fixed"/>
        <w:tblLook w:val="00A0" w:firstRow="1" w:lastRow="0" w:firstColumn="1" w:lastColumn="0" w:noHBand="0" w:noVBand="0"/>
      </w:tblPr>
      <w:tblGrid>
        <w:gridCol w:w="2660"/>
        <w:gridCol w:w="2474"/>
        <w:gridCol w:w="2345"/>
        <w:gridCol w:w="2516"/>
      </w:tblGrid>
      <w:tr w:rsidR="00F52F60" w:rsidRPr="00260C05" w14:paraId="18C16E32" w14:textId="77777777" w:rsidTr="00C4192D">
        <w:trPr>
          <w:trHeight w:val="411"/>
        </w:trPr>
        <w:tc>
          <w:tcPr>
            <w:tcW w:w="2660" w:type="dxa"/>
            <w:vAlign w:val="center"/>
          </w:tcPr>
          <w:p w14:paraId="4D52CC72" w14:textId="77777777" w:rsidR="00F52F60" w:rsidRPr="00260C05" w:rsidRDefault="00F52F60" w:rsidP="00F52F60">
            <w:pPr>
              <w:spacing w:after="0" w:line="360" w:lineRule="auto"/>
              <w:contextualSpacing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Pr="00260C05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80" w:dyaOrig="620" w14:anchorId="5D3F5B60">
                <v:shape id="_x0000_i1026" type="#_x0000_t75" style="width:24pt;height:30.5pt" o:ole="">
                  <v:imagedata r:id="rId6" o:title=""/>
                </v:shape>
                <o:OLEObject Type="Embed" ProgID="Equation.DSMT4" ShapeID="_x0000_i1026" DrawAspect="Content" ObjectID="_1804484350" r:id="rId7"/>
              </w:object>
            </w: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2474" w:type="dxa"/>
            <w:vAlign w:val="center"/>
          </w:tcPr>
          <w:p w14:paraId="7C7A11FE" w14:textId="77777777" w:rsidR="00F52F60" w:rsidRPr="00260C05" w:rsidRDefault="00F52F60" w:rsidP="00F52F60">
            <w:pPr>
              <w:spacing w:after="0" w:line="360" w:lineRule="auto"/>
              <w:contextualSpacing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B.  </w:t>
            </w:r>
            <w:r w:rsidRPr="00260C05">
              <w:rPr>
                <w:rFonts w:ascii="Times New Roman" w:eastAsia="SimSun" w:hAnsi="Times New Roman" w:cs="Times New Roman"/>
                <w:position w:val="-24"/>
                <w:sz w:val="28"/>
                <w:szCs w:val="28"/>
                <w:lang w:eastAsia="zh-CN"/>
              </w:rPr>
              <w:object w:dxaOrig="440" w:dyaOrig="620" w14:anchorId="62A14D5C">
                <v:shape id="_x0000_i1027" type="#_x0000_t75" style="width:21.5pt;height:30.5pt" o:ole="">
                  <v:imagedata r:id="rId8" o:title=""/>
                </v:shape>
                <o:OLEObject Type="Embed" ProgID="Equation.DSMT4" ShapeID="_x0000_i1027" DrawAspect="Content" ObjectID="_1804484351" r:id="rId9"/>
              </w:object>
            </w:r>
            <w:r w:rsidRPr="00260C05">
              <w:rPr>
                <w:rFonts w:ascii="Times New Roman" w:eastAsia="SimSun" w:hAnsi="Times New Roman" w:cs="Times New Roman"/>
                <w:sz w:val="28"/>
                <w:szCs w:val="28"/>
                <w:lang w:eastAsia="zh-CN"/>
              </w:rPr>
              <w:t xml:space="preserve"> </w:t>
            </w:r>
          </w:p>
        </w:tc>
        <w:tc>
          <w:tcPr>
            <w:tcW w:w="2345" w:type="dxa"/>
            <w:vAlign w:val="center"/>
          </w:tcPr>
          <w:p w14:paraId="721142A5" w14:textId="77777777" w:rsidR="00F52F60" w:rsidRPr="00260C05" w:rsidRDefault="00F52F60" w:rsidP="00F52F60">
            <w:pPr>
              <w:spacing w:after="0" w:line="360" w:lineRule="auto"/>
              <w:contextualSpacing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C.</w:t>
            </w:r>
            <w:r w:rsidRPr="00260C05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 20%</w:t>
            </w:r>
          </w:p>
        </w:tc>
        <w:tc>
          <w:tcPr>
            <w:tcW w:w="2516" w:type="dxa"/>
            <w:vAlign w:val="center"/>
          </w:tcPr>
          <w:p w14:paraId="1B369A12" w14:textId="77777777" w:rsidR="00F52F60" w:rsidRPr="00260C05" w:rsidRDefault="00F52F60" w:rsidP="00F52F60">
            <w:pPr>
              <w:spacing w:after="0" w:line="360" w:lineRule="auto"/>
              <w:contextualSpacing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</w:t>
            </w:r>
            <w:r w:rsidRPr="00260C05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  <w:r w:rsidRPr="00260C05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.</w:t>
            </w:r>
            <w:r w:rsidRPr="00260C05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 25%</w:t>
            </w:r>
          </w:p>
        </w:tc>
      </w:tr>
    </w:tbl>
    <w:p w14:paraId="4FAD3CD8" w14:textId="77777777" w:rsidR="00F52F60" w:rsidRPr="00305F83" w:rsidRDefault="00F52F60" w:rsidP="00F52F60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 w:rsidRPr="00260C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260C05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05F83">
        <w:rPr>
          <w:rFonts w:ascii="Times New Roman" w:hAnsi="Times New Roman" w:cs="Times New Roman"/>
          <w:b/>
          <w:bCs/>
          <w:sz w:val="28"/>
          <w:szCs w:val="28"/>
        </w:rPr>
        <w:t xml:space="preserve">b) </w:t>
      </w:r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40% của 80</w:t>
      </w:r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m</w:t>
      </w:r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 là:        </w:t>
      </w:r>
    </w:p>
    <w:p w14:paraId="44040BA7" w14:textId="77777777" w:rsidR="00F52F60" w:rsidRPr="00260C05" w:rsidRDefault="00F52F60" w:rsidP="00F52F60">
      <w:pPr>
        <w:spacing w:after="0" w:line="360" w:lineRule="auto"/>
        <w:ind w:firstLine="720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40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m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        B. 80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           </w:t>
      </w:r>
      <w:r w:rsidRPr="00260C05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vi-VN"/>
        </w:rPr>
        <w:t xml:space="preserve">C. 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32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          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   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D. 200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260C05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</w:t>
      </w:r>
    </w:p>
    <w:p w14:paraId="6A3FCFB2" w14:textId="77777777" w:rsidR="00F52F60" w:rsidRPr="00305F83" w:rsidRDefault="00F52F60" w:rsidP="00F52F60">
      <w:pPr>
        <w:spacing w:after="0" w:line="360" w:lineRule="auto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</w:pPr>
      <w:proofErr w:type="spellStart"/>
      <w:r w:rsidRPr="00260C05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260C05">
        <w:rPr>
          <w:rFonts w:ascii="Times New Roman" w:hAnsi="Times New Roman" w:cs="Times New Roman"/>
          <w:b/>
          <w:bCs/>
          <w:sz w:val="28"/>
          <w:szCs w:val="28"/>
        </w:rPr>
        <w:t xml:space="preserve"> 2</w:t>
      </w:r>
      <w:r w:rsidRPr="00260C0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260C05">
        <w:rPr>
          <w:rFonts w:ascii="Times New Roman" w:hAnsi="Times New Roman" w:cs="Times New Roman"/>
          <w:color w:val="000000"/>
          <w:sz w:val="28"/>
          <w:szCs w:val="28"/>
        </w:rPr>
        <w:t xml:space="preserve">(1 </w:t>
      </w:r>
      <w:proofErr w:type="spellStart"/>
      <w:r w:rsidRPr="00260C05">
        <w:rPr>
          <w:rFonts w:ascii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260C05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Pr="00305F8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a) </w:t>
      </w:r>
      <w:r w:rsidRPr="00305F83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>Số thích hợp điền vào chỗ chấm của</w:t>
      </w:r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305F83">
        <w:rPr>
          <w:rFonts w:ascii="Times New Roman" w:eastAsia="Times New Roman" w:hAnsi="Times New Roman" w:cs="Times New Roman"/>
          <w:b/>
          <w:bCs/>
          <w:position w:val="-24"/>
          <w:sz w:val="28"/>
          <w:szCs w:val="28"/>
          <w:lang w:val="nl-NL"/>
        </w:rPr>
        <w:object w:dxaOrig="220" w:dyaOrig="620" w14:anchorId="6121BA4E">
          <v:shape id="_x0000_i1028" type="#_x0000_t75" style="width:11.5pt;height:30.5pt" o:ole="">
            <v:imagedata r:id="rId10" o:title=""/>
          </v:shape>
          <o:OLEObject Type="Embed" ProgID="Equation.DSMT4" ShapeID="_x0000_i1028" DrawAspect="Content" ObjectID="_1804484352" r:id="rId11"/>
        </w:object>
      </w:r>
      <w:r w:rsidRPr="00305F83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 xml:space="preserve"> dm</w:t>
      </w:r>
      <w:proofErr w:type="gramStart"/>
      <w:r w:rsidRPr="00305F83">
        <w:rPr>
          <w:rFonts w:ascii="Times New Roman" w:eastAsia="SimSun" w:hAnsi="Times New Roman" w:cs="Times New Roman"/>
          <w:b/>
          <w:bCs/>
          <w:sz w:val="28"/>
          <w:szCs w:val="28"/>
          <w:vertAlign w:val="superscript"/>
          <w:lang w:val="vi-VN" w:eastAsia="zh-CN"/>
        </w:rPr>
        <w:t xml:space="preserve">3  </w:t>
      </w:r>
      <w:r w:rsidRPr="00305F83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>=</w:t>
      </w:r>
      <w:proofErr w:type="gramEnd"/>
      <w:r w:rsidRPr="00305F83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 xml:space="preserve"> ......... cm</w:t>
      </w:r>
      <w:r w:rsidRPr="00305F83">
        <w:rPr>
          <w:rFonts w:ascii="Times New Roman" w:eastAsia="SimSun" w:hAnsi="Times New Roman" w:cs="Times New Roman"/>
          <w:b/>
          <w:bCs/>
          <w:sz w:val="28"/>
          <w:szCs w:val="28"/>
          <w:vertAlign w:val="superscript"/>
          <w:lang w:val="vi-VN" w:eastAsia="zh-CN"/>
        </w:rPr>
        <w:t xml:space="preserve">3 </w:t>
      </w:r>
      <w:r w:rsidRPr="00305F83">
        <w:rPr>
          <w:rFonts w:ascii="Times New Roman" w:eastAsia="SimSun" w:hAnsi="Times New Roman" w:cs="Times New Roman"/>
          <w:b/>
          <w:bCs/>
          <w:sz w:val="28"/>
          <w:szCs w:val="28"/>
          <w:lang w:val="vi-VN" w:eastAsia="zh-CN"/>
        </w:rPr>
        <w:t xml:space="preserve"> là: </w:t>
      </w:r>
    </w:p>
    <w:p w14:paraId="2D0FCB30" w14:textId="77777777" w:rsidR="00F52F60" w:rsidRPr="00260C05" w:rsidRDefault="00F52F60" w:rsidP="00F52F60">
      <w:pPr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      </w:t>
      </w:r>
      <w:r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   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A. 60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ab/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       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B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.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0,06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     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</w:t>
      </w:r>
      <w:r w:rsidRPr="00260C05">
        <w:rPr>
          <w:rFonts w:ascii="Times New Roman" w:eastAsia="SimSun" w:hAnsi="Times New Roman" w:cs="Times New Roman"/>
          <w:color w:val="C00000"/>
          <w:sz w:val="28"/>
          <w:szCs w:val="28"/>
          <w:lang w:val="nl-NL" w:eastAsia="zh-CN"/>
        </w:rPr>
        <w:t>C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.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600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         </w: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D</w:t>
      </w:r>
      <w:r w:rsidRPr="00260C05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. </w:t>
      </w:r>
      <w:r w:rsidRPr="00260C05">
        <w:rPr>
          <w:rFonts w:ascii="Times New Roman" w:eastAsia="SimSun" w:hAnsi="Times New Roman" w:cs="Times New Roman"/>
          <w:sz w:val="28"/>
          <w:szCs w:val="28"/>
          <w:lang w:val="nl-NL" w:eastAsia="zh-CN"/>
        </w:rPr>
        <w:t>0,6</w:t>
      </w:r>
    </w:p>
    <w:p w14:paraId="51F2BD03" w14:textId="77777777" w:rsidR="00F52F60" w:rsidRPr="00305F83" w:rsidRDefault="00F52F60" w:rsidP="00F52F6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ab/>
        <w:t xml:space="preserve">b)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thích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hợp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viết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vào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chỗ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chấm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181075 dm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= ….m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tbl>
      <w:tblPr>
        <w:tblW w:w="10065" w:type="dxa"/>
        <w:tblInd w:w="108" w:type="dxa"/>
        <w:tblLook w:val="04A0" w:firstRow="1" w:lastRow="0" w:firstColumn="1" w:lastColumn="0" w:noHBand="0" w:noVBand="1"/>
      </w:tblPr>
      <w:tblGrid>
        <w:gridCol w:w="2516"/>
        <w:gridCol w:w="2516"/>
        <w:gridCol w:w="2516"/>
        <w:gridCol w:w="2517"/>
      </w:tblGrid>
      <w:tr w:rsidR="00F52F60" w:rsidRPr="00305F83" w14:paraId="7C3DFA2A" w14:textId="77777777" w:rsidTr="00C4192D">
        <w:tc>
          <w:tcPr>
            <w:tcW w:w="2516" w:type="dxa"/>
            <w:shd w:val="clear" w:color="auto" w:fill="auto"/>
          </w:tcPr>
          <w:p w14:paraId="684A0E5A" w14:textId="77777777" w:rsidR="00F52F60" w:rsidRPr="00305F83" w:rsidRDefault="00F52F60" w:rsidP="00F52F6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  <w:vertAlign w:val="superscript"/>
              </w:rPr>
            </w:pPr>
            <w:r w:rsidRPr="00305F83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  <w:t xml:space="preserve">       </w:t>
            </w:r>
            <w:r w:rsidRPr="00C627F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,1075</w:t>
            </w:r>
          </w:p>
        </w:tc>
        <w:tc>
          <w:tcPr>
            <w:tcW w:w="2516" w:type="dxa"/>
            <w:shd w:val="clear" w:color="auto" w:fill="auto"/>
          </w:tcPr>
          <w:p w14:paraId="7C1592F8" w14:textId="77777777" w:rsidR="00F52F60" w:rsidRPr="00305F83" w:rsidRDefault="00F52F60" w:rsidP="00F52F6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</w:t>
            </w:r>
            <w:r w:rsidRPr="00C627FE">
              <w:rPr>
                <w:rFonts w:ascii="Times New Roman" w:eastAsia="Times New Roman" w:hAnsi="Times New Roman" w:cs="Times New Roman"/>
                <w:bCs/>
                <w:color w:val="C00000"/>
                <w:sz w:val="28"/>
                <w:szCs w:val="28"/>
                <w:lang w:val="vi-VN"/>
              </w:rPr>
              <w:t>B</w:t>
            </w: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1,075</w:t>
            </w:r>
          </w:p>
        </w:tc>
        <w:tc>
          <w:tcPr>
            <w:tcW w:w="2516" w:type="dxa"/>
            <w:shd w:val="clear" w:color="auto" w:fill="auto"/>
          </w:tcPr>
          <w:p w14:paraId="62B43318" w14:textId="77777777" w:rsidR="00F52F60" w:rsidRPr="00305F83" w:rsidRDefault="00F52F60" w:rsidP="00F52F6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</w:t>
            </w:r>
            <w:r w:rsidRPr="00C627F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.</w:t>
            </w: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10,75</w:t>
            </w:r>
          </w:p>
        </w:tc>
        <w:tc>
          <w:tcPr>
            <w:tcW w:w="2517" w:type="dxa"/>
            <w:shd w:val="clear" w:color="auto" w:fill="auto"/>
          </w:tcPr>
          <w:p w14:paraId="36191B6D" w14:textId="77777777" w:rsidR="00F52F60" w:rsidRPr="00305F83" w:rsidRDefault="00F52F60" w:rsidP="00F52F6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</w:t>
            </w:r>
            <w:r w:rsidRPr="00305F83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D.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8107,5</w:t>
            </w:r>
          </w:p>
        </w:tc>
      </w:tr>
    </w:tbl>
    <w:p w14:paraId="70B307BA" w14:textId="77777777" w:rsidR="00F52F60" w:rsidRPr="00CC609E" w:rsidRDefault="00F52F60" w:rsidP="00F52F60">
      <w:pPr>
        <w:spacing w:after="0" w:line="36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proofErr w:type="spellStart"/>
      <w:r w:rsidRPr="00B16C35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B16C35">
        <w:rPr>
          <w:rFonts w:ascii="Times New Roman" w:hAnsi="Times New Roman" w:cs="Times New Roman"/>
          <w:b/>
          <w:bCs/>
          <w:sz w:val="28"/>
          <w:szCs w:val="28"/>
        </w:rPr>
        <w:t xml:space="preserve"> 3</w:t>
      </w:r>
      <w:r w:rsidRPr="00B16C3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B16C35">
        <w:rPr>
          <w:rFonts w:ascii="Times New Roman" w:hAnsi="Times New Roman" w:cs="Times New Roman"/>
          <w:color w:val="000000"/>
          <w:sz w:val="28"/>
          <w:szCs w:val="28"/>
        </w:rPr>
        <w:t xml:space="preserve">(1 </w:t>
      </w:r>
      <w:proofErr w:type="spellStart"/>
      <w:r w:rsidRPr="00B16C35">
        <w:rPr>
          <w:rFonts w:ascii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B16C35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B16C3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CC609E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Đúng ghi Đ, sai ghi S vào ô trống</w:t>
      </w:r>
    </w:p>
    <w:p w14:paraId="1F3C6F1F" w14:textId="77777777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</w:pP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  Cho hình vẽ sau: ( Mỗi cạnh của hình lập phương nhỏ là 1cm)</w:t>
      </w:r>
    </w:p>
    <w:p w14:paraId="6C7FB82C" w14:textId="7C790A47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ind w:left="72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CC609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199F78A" wp14:editId="4ABA3F00">
            <wp:extent cx="4268605" cy="914400"/>
            <wp:effectExtent l="0" t="0" r="0" b="0"/>
            <wp:docPr id="185695104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791" cy="91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pict w14:anchorId="27CE3F49">
          <v:shapetype id="_x0000_t202" coordsize="21600,21600" o:spt="202" path="m,l,21600r21600,l21600,xe">
            <v:stroke joinstyle="miter"/>
            <v:path gradientshapeok="t" o:connecttype="rect"/>
          </v:shapetype>
          <v:shape id="Text Box 37" o:spid="_x0000_s1036" type="#_x0000_t202" style="position:absolute;left:0;text-align:left;margin-left:392.1pt;margin-top:82.1pt;width:30.6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" filled="f" stroked="f" strokeweight=".5pt">
            <v:textbox>
              <w:txbxContent>
                <w:p w14:paraId="65F53426" w14:textId="77777777" w:rsidR="00F52F60" w:rsidRPr="009C5837" w:rsidRDefault="00F52F60" w:rsidP="00F52F60">
                  <w:pPr>
                    <w:rPr>
                      <w:noProof/>
                    </w:rPr>
                  </w:pPr>
                </w:p>
              </w:txbxContent>
            </v:textbox>
            <w10:wrap anchorx="margin"/>
          </v:shape>
        </w:pict>
      </w:r>
    </w:p>
    <w:p w14:paraId="7AC96DDC" w14:textId="0755B19E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ind w:firstLine="284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noProof/>
        </w:rPr>
        <w:pict w14:anchorId="5E36A538">
          <v:group id="Group 35" o:spid="_x0000_s1030" style="position:absolute;left:0;text-align:left;margin-left:3.05pt;margin-top:1.1pt;width:16.8pt;height:66.95pt;z-index:251661312" coordsize="2134,8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">
            <v:group id="Group 56" o:spid="_x0000_s1031" style="position:absolute;width:2134;height:6174" coordsize="2134,6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">
              <v:roundrect id="Rectangle: Rounded Corners 15" o:spid="_x0000_s1032" style="position:absolute;left:77;width:2057;height:144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" fillcolor="window" strokecolor="#70ad47" strokeweight="1pt">
                <v:stroke joinstyle="miter"/>
              </v:roundrect>
              <v:roundrect id="Rectangle: Rounded Corners 15" o:spid="_x0000_s1033" style="position:absolute;left:77;top:2402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" fillcolor="window" strokecolor="#70ad47" strokeweight="1pt">
                <v:stroke joinstyle="miter"/>
              </v:roundrect>
              <v:roundrect id="Rectangle: Rounded Corners 15" o:spid="_x0000_s1034" style="position:absolute;top:4726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" fillcolor="window" strokecolor="#70ad47" strokeweight="1pt">
                <v:stroke joinstyle="miter"/>
              </v:roundrect>
            </v:group>
            <v:roundrect id="Rectangle: Rounded Corners 15" o:spid="_x0000_s1035" style="position:absolute;top:7051;width:2057;height:144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" fillcolor="window" strokecolor="#70ad47" strokeweight="1pt">
              <v:stroke joinstyle="miter"/>
            </v:roundrect>
          </v:group>
        </w:pict>
      </w: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A.  Hình </w:t>
      </w:r>
      <w:bookmarkStart w:id="0" w:name="_Hlk190809890"/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A có thể tích là: 16 cm</w:t>
      </w:r>
      <w:r w:rsidRPr="00CC609E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3</w:t>
      </w: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. Hình B có thể tích là 18cm</w:t>
      </w:r>
      <w:r w:rsidRPr="00CC609E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3</w:t>
      </w: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.</w:t>
      </w:r>
    </w:p>
    <w:bookmarkEnd w:id="0"/>
    <w:p w14:paraId="1C88971F" w14:textId="77777777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B. Thể tích của hình A lớn hơn thể tích của hình B.</w:t>
      </w:r>
    </w:p>
    <w:p w14:paraId="3F1A4007" w14:textId="77777777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C. Thể tích của hình A bằng thể tích của hình B. </w:t>
      </w:r>
    </w:p>
    <w:p w14:paraId="6D17161F" w14:textId="77777777" w:rsidR="00F52F60" w:rsidRPr="00CC609E" w:rsidRDefault="00F52F60" w:rsidP="00F52F60">
      <w:pPr>
        <w:tabs>
          <w:tab w:val="left" w:pos="3240"/>
          <w:tab w:val="left" w:pos="5760"/>
          <w:tab w:val="left" w:pos="7920"/>
        </w:tabs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CC609E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  D.Thể tích của hình A bé hơn thể tích của hình B </w:t>
      </w:r>
    </w:p>
    <w:p w14:paraId="29B88B57" w14:textId="77777777" w:rsidR="00F52F60" w:rsidRPr="00305F83" w:rsidRDefault="00F52F60" w:rsidP="00F52F60">
      <w:pPr>
        <w:tabs>
          <w:tab w:val="left" w:pos="5925"/>
        </w:tabs>
        <w:spacing w:after="0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Cs w:val="28"/>
          <w:lang w:val="pt-BR"/>
        </w:rPr>
        <w:t xml:space="preserve">  </w:t>
      </w:r>
      <w:r w:rsidRPr="005054B1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4</w:t>
      </w:r>
      <w:r w:rsidRPr="005054B1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5054B1">
        <w:rPr>
          <w:rFonts w:ascii="Times New Roman" w:hAnsi="Times New Roman" w:cs="Times New Roman"/>
          <w:color w:val="000000"/>
          <w:sz w:val="28"/>
          <w:szCs w:val="28"/>
          <w:lang w:val="pt-BR"/>
        </w:rPr>
        <w:t>(1 điểm)</w:t>
      </w:r>
      <w:r w:rsidRPr="005054B1">
        <w:rPr>
          <w:rFonts w:ascii="Times New Roman" w:hAnsi="Times New Roman" w:cs="Times New Roman"/>
          <w:color w:val="212529"/>
          <w:sz w:val="28"/>
          <w:szCs w:val="28"/>
          <w:lang w:val="pt-BR"/>
        </w:rPr>
        <w:t xml:space="preserve">: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Điền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thích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hợp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vào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chỗ</w:t>
      </w:r>
      <w:proofErr w:type="spellEnd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b/>
          <w:bCs/>
          <w:sz w:val="28"/>
          <w:szCs w:val="28"/>
        </w:rPr>
        <w:t>chấm</w:t>
      </w:r>
      <w:proofErr w:type="spellEnd"/>
    </w:p>
    <w:p w14:paraId="27C6479F" w14:textId="77777777" w:rsidR="00F52F60" w:rsidRPr="00305F83" w:rsidRDefault="00F52F60" w:rsidP="00F52F60">
      <w:pPr>
        <w:tabs>
          <w:tab w:val="left" w:pos="5925"/>
        </w:tabs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>a) 3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= …d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                   b) 5d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4 c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 xml:space="preserve">3 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>= …c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</w:p>
    <w:p w14:paraId="7CB66F62" w14:textId="77777777" w:rsidR="00F52F60" w:rsidRPr="00305F83" w:rsidRDefault="00F52F60" w:rsidP="00F52F60">
      <w:pPr>
        <w:tabs>
          <w:tab w:val="left" w:pos="5925"/>
        </w:tabs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c) 400 d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= …c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                d</w:t>
      </w:r>
      <w:proofErr w:type="gramStart"/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>)  0</w:t>
      </w:r>
      <w:proofErr w:type="gramEnd"/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>,7 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</w:rPr>
        <w:t xml:space="preserve"> = …dm</w:t>
      </w:r>
      <w:r w:rsidRPr="00305F83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3</w:t>
      </w:r>
    </w:p>
    <w:p w14:paraId="7DDBED85" w14:textId="77777777" w:rsidR="00F52F60" w:rsidRPr="00305F83" w:rsidRDefault="00F52F60" w:rsidP="00F52F60">
      <w:pPr>
        <w:spacing w:before="120" w:after="120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</w:pPr>
      <w:r w:rsidRPr="005054B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5</w:t>
      </w:r>
      <w:r w:rsidRPr="005054B1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5054B1">
        <w:rPr>
          <w:rFonts w:ascii="Times New Roman" w:hAnsi="Times New Roman" w:cs="Times New Roman"/>
          <w:color w:val="000000"/>
          <w:sz w:val="28"/>
          <w:szCs w:val="28"/>
          <w:lang w:val="pt-BR"/>
        </w:rPr>
        <w:t>(1 điểm)</w:t>
      </w:r>
      <w:r w:rsidRPr="005054B1">
        <w:rPr>
          <w:rFonts w:ascii="Times New Roman" w:hAnsi="Times New Roman" w:cs="Times New Roman"/>
          <w:color w:val="212529"/>
          <w:sz w:val="28"/>
          <w:szCs w:val="28"/>
          <w:lang w:val="pt-BR"/>
        </w:rPr>
        <w:t>:</w:t>
      </w:r>
      <w:r>
        <w:rPr>
          <w:rFonts w:ascii="Times New Roman" w:hAnsi="Times New Roman" w:cs="Times New Roman"/>
          <w:color w:val="212529"/>
          <w:sz w:val="28"/>
          <w:szCs w:val="28"/>
          <w:lang w:val="pt-BR"/>
        </w:rPr>
        <w:t xml:space="preserve"> </w:t>
      </w:r>
      <w:r w:rsidRPr="00305F83">
        <w:rPr>
          <w:rFonts w:ascii="Times New Roman" w:hAnsi="Times New Roman" w:cs="Times New Roman"/>
          <w:i/>
          <w:iCs/>
          <w:color w:val="212529"/>
          <w:sz w:val="28"/>
          <w:szCs w:val="28"/>
          <w:lang w:val="pt-BR"/>
        </w:rPr>
        <w:t>a)</w:t>
      </w:r>
      <w:r w:rsidRPr="00305F8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nl-NL"/>
        </w:rPr>
        <w:t xml:space="preserve"> Một lớp học có 35 học sinh, trong đó có 14 học sinh nữ. Tỉ số học sinh nữ và học sinh cả lớp là</w:t>
      </w:r>
      <w:r w:rsidRPr="00305F8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vi-VN"/>
        </w:rPr>
        <w:t xml:space="preserve"> :</w:t>
      </w:r>
    </w:p>
    <w:p w14:paraId="79340F4F" w14:textId="77777777" w:rsidR="00F52F60" w:rsidRPr="00305F83" w:rsidRDefault="00F52F60" w:rsidP="00F52F60">
      <w:pPr>
        <w:spacing w:before="120" w:after="12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05F83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     A.    0,40%                B.  0,4%                    C.  4%                        D.  40% </w:t>
      </w:r>
    </w:p>
    <w:p w14:paraId="3178B9C9" w14:textId="1BC16A38" w:rsidR="00F52F60" w:rsidRPr="00F52F60" w:rsidRDefault="00F52F60" w:rsidP="00F52F60">
      <w:pPr>
        <w:spacing w:after="0" w:line="360" w:lineRule="auto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da-DK"/>
        </w:rPr>
        <w:t xml:space="preserve">b)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Trên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bản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đồ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có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tỉ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lệ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1 : 1 000 000,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độ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dài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quãng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đường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AB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là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2cm.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Trên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thực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tế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,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độ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dài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quãng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đường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AB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là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bao </w:t>
      </w:r>
      <w:proofErr w:type="spellStart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>nhiêu</w:t>
      </w:r>
      <w:proofErr w:type="spellEnd"/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eastAsia="zh-CN"/>
        </w:rPr>
        <w:t xml:space="preserve"> km?</w:t>
      </w:r>
      <w:r w:rsidRPr="00305F83">
        <w:rPr>
          <w:rFonts w:ascii="Times New Roman" w:eastAsia="SimSun" w:hAnsi="Times New Roman" w:cs="Times New Roman"/>
          <w:i/>
          <w:iCs/>
          <w:sz w:val="28"/>
          <w:szCs w:val="24"/>
          <w:lang w:val="nl-NL" w:eastAsia="zh-CN"/>
        </w:rPr>
        <w:t xml:space="preserve"> </w:t>
      </w:r>
      <w:r w:rsidRPr="00305F83">
        <w:rPr>
          <w:rFonts w:ascii="VNI-Times" w:eastAsia="Times New Roman" w:hAnsi="VNI-Times" w:cs="Times New Roman"/>
          <w:b/>
          <w:i/>
          <w:iCs/>
          <w:sz w:val="32"/>
          <w:szCs w:val="28"/>
        </w:rPr>
        <w:t xml:space="preserve"> </w:t>
      </w:r>
    </w:p>
    <w:p w14:paraId="7F7C2DDB" w14:textId="77777777" w:rsidR="00F52F60" w:rsidRPr="00305F83" w:rsidRDefault="00F52F60" w:rsidP="00F52F60">
      <w:pPr>
        <w:tabs>
          <w:tab w:val="left" w:pos="720"/>
          <w:tab w:val="left" w:pos="2880"/>
          <w:tab w:val="left" w:pos="5040"/>
          <w:tab w:val="left" w:pos="720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05F83">
        <w:rPr>
          <w:rFonts w:ascii="VNI-Times" w:eastAsia="Times New Roman" w:hAnsi="VNI-Times" w:cs="Times New Roman"/>
          <w:sz w:val="28"/>
          <w:szCs w:val="28"/>
        </w:rPr>
        <w:tab/>
      </w:r>
      <w:r w:rsidRPr="00305F83">
        <w:rPr>
          <w:rFonts w:ascii="Times New Roman" w:eastAsia="Times New Roman" w:hAnsi="Times New Roman" w:cs="Times New Roman"/>
          <w:sz w:val="28"/>
          <w:szCs w:val="28"/>
        </w:rPr>
        <w:t>A.   2 km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ab/>
      </w:r>
      <w:r w:rsidRPr="00305F83">
        <w:rPr>
          <w:rFonts w:ascii="Times New Roman" w:eastAsia="Times New Roman" w:hAnsi="Times New Roman" w:cs="Times New Roman"/>
          <w:color w:val="FF0000"/>
          <w:sz w:val="28"/>
          <w:szCs w:val="28"/>
        </w:rPr>
        <w:t>B.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 20 km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ab/>
        <w:t>C. 200 km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ab/>
        <w:t>D.  2 000 km</w:t>
      </w:r>
    </w:p>
    <w:p w14:paraId="59F82298" w14:textId="77777777" w:rsidR="00F52F60" w:rsidRPr="00305F83" w:rsidRDefault="00F52F60" w:rsidP="00F52F6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054B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6</w:t>
      </w:r>
      <w:r w:rsidRPr="005054B1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5054B1">
        <w:rPr>
          <w:rFonts w:ascii="Times New Roman" w:hAnsi="Times New Roman" w:cs="Times New Roman"/>
          <w:color w:val="000000"/>
          <w:sz w:val="28"/>
          <w:szCs w:val="28"/>
          <w:lang w:val="pt-BR"/>
        </w:rPr>
        <w:t>(1 điểm)</w:t>
      </w:r>
      <w:r w:rsidRPr="005054B1">
        <w:rPr>
          <w:rFonts w:ascii="Times New Roman" w:hAnsi="Times New Roman" w:cs="Times New Roman"/>
          <w:color w:val="212529"/>
          <w:sz w:val="28"/>
          <w:szCs w:val="28"/>
          <w:lang w:val="pt-BR"/>
        </w:rPr>
        <w:t>:</w:t>
      </w:r>
      <w:r>
        <w:rPr>
          <w:rFonts w:ascii="Times New Roman" w:hAnsi="Times New Roman" w:cs="Times New Roman"/>
          <w:color w:val="212529"/>
          <w:sz w:val="28"/>
          <w:szCs w:val="28"/>
          <w:lang w:val="pt-BR"/>
        </w:rPr>
        <w:t xml:space="preserve"> a)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ái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thùng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tô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lập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(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nắp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)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2,5m.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sơ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toà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bộ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ngoài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ái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thùng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Diệ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tích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sơn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05F83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305F83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F53FAC3" w14:textId="77777777" w:rsidR="00F52F60" w:rsidRPr="00305F83" w:rsidRDefault="00F52F60" w:rsidP="00F52F6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        </w:t>
      </w:r>
      <w:r w:rsidRPr="00305F83"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A.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31,25 m</w:t>
      </w:r>
      <w:r w:rsidRPr="00305F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              B. 37,5 m</w:t>
      </w:r>
      <w:r w:rsidRPr="00305F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 xml:space="preserve">             C. 312,</w:t>
      </w:r>
      <w:proofErr w:type="gramStart"/>
      <w:r w:rsidRPr="00305F83">
        <w:rPr>
          <w:rFonts w:ascii="Times New Roman" w:eastAsia="Times New Roman" w:hAnsi="Times New Roman" w:cs="Times New Roman"/>
          <w:sz w:val="28"/>
          <w:szCs w:val="28"/>
        </w:rPr>
        <w:t>5  m</w:t>
      </w:r>
      <w:proofErr w:type="gramEnd"/>
      <w:r w:rsidRPr="00305F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2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D</w:t>
      </w:r>
      <w:r w:rsidRPr="00305F83">
        <w:rPr>
          <w:rFonts w:ascii="Times New Roman" w:eastAsia="Times New Roman" w:hAnsi="Times New Roman" w:cs="Times New Roman"/>
          <w:sz w:val="28"/>
          <w:szCs w:val="28"/>
        </w:rPr>
        <w:t>. 375  m</w:t>
      </w:r>
      <w:r w:rsidRPr="00305F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14:paraId="73C7C0A3" w14:textId="77777777" w:rsidR="00F52F60" w:rsidRPr="00305F83" w:rsidRDefault="00F52F60" w:rsidP="00F52F60">
      <w:pPr>
        <w:spacing w:after="0" w:line="360" w:lineRule="auto"/>
        <w:ind w:right="-539"/>
        <w:rPr>
          <w:rFonts w:ascii="Times New Roman" w:eastAsia="SimSun" w:hAnsi="Times New Roman" w:cs="Times New Roman"/>
          <w:sz w:val="28"/>
          <w:szCs w:val="28"/>
          <w:lang w:val="nl-NL" w:eastAsia="zh-CN"/>
        </w:rPr>
      </w:pPr>
      <w:r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b) 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Một </w:t>
      </w:r>
      <w:r w:rsidRPr="00305F83">
        <w:rPr>
          <w:rFonts w:ascii="Times New Roman" w:eastAsia="SimSun" w:hAnsi="Times New Roman" w:cs="Times New Roman"/>
          <w:sz w:val="28"/>
          <w:szCs w:val="28"/>
          <w:lang w:val="nl-NL" w:eastAsia="zh-CN"/>
        </w:rPr>
        <w:t xml:space="preserve">bể hình hộp chữ nhật chứa 800 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>m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 xml:space="preserve">3 </w:t>
      </w:r>
      <w:r w:rsidRPr="00305F83">
        <w:rPr>
          <w:rFonts w:ascii="Times New Roman" w:eastAsia="SimSun" w:hAnsi="Times New Roman" w:cs="Times New Roman"/>
          <w:sz w:val="28"/>
          <w:szCs w:val="28"/>
          <w:lang w:val="nl-NL" w:eastAsia="zh-CN"/>
        </w:rPr>
        <w:t>nước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. Vậy </w:t>
      </w:r>
      <w:r w:rsidRPr="00305F83">
        <w:rPr>
          <w:rFonts w:ascii="Times New Roman" w:eastAsia="SimSun" w:hAnsi="Times New Roman" w:cs="Times New Roman"/>
          <w:sz w:val="28"/>
          <w:szCs w:val="28"/>
          <w:lang w:val="nl-NL" w:eastAsia="zh-CN"/>
        </w:rPr>
        <w:t>80% thể tích của bể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là:     </w:t>
      </w:r>
    </w:p>
    <w:p w14:paraId="51361716" w14:textId="77777777" w:rsidR="00F52F60" w:rsidRPr="00087D51" w:rsidRDefault="00F52F60" w:rsidP="00F52F60">
      <w:pPr>
        <w:spacing w:after="0" w:line="360" w:lineRule="auto"/>
        <w:rPr>
          <w:rFonts w:ascii="Times New Roman" w:eastAsia="SimSun" w:hAnsi="Times New Roman" w:cs="Times New Roman"/>
          <w:b/>
          <w:sz w:val="28"/>
          <w:szCs w:val="28"/>
          <w:lang w:val="nl-NL" w:eastAsia="zh-CN"/>
        </w:rPr>
      </w:pP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</w: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</w:t>
      </w:r>
      <w:r w:rsidRPr="00305F83">
        <w:rPr>
          <w:rFonts w:ascii="Times New Roman" w:eastAsia="SimSun" w:hAnsi="Times New Roman" w:cs="Times New Roman"/>
          <w:color w:val="C00000"/>
          <w:sz w:val="28"/>
          <w:szCs w:val="28"/>
          <w:lang w:val="vi-VN" w:eastAsia="zh-CN"/>
        </w:rPr>
        <w:t>A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>. 640 m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>3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    B. 64  m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>3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    C. 600 m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>3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    D. 650 m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>3</w:t>
      </w:r>
      <w:r w:rsidRPr="00305F83">
        <w:rPr>
          <w:rFonts w:ascii="Times New Roman" w:eastAsia="SimSun" w:hAnsi="Times New Roman" w:cs="Times New Roman"/>
          <w:sz w:val="28"/>
          <w:szCs w:val="28"/>
          <w:lang w:val="vi-VN" w:eastAsia="zh-CN"/>
        </w:rPr>
        <w:t xml:space="preserve">                   </w:t>
      </w:r>
      <w:r w:rsidRPr="00305F83">
        <w:rPr>
          <w:rFonts w:ascii="Times New Roman" w:eastAsia="SimSun" w:hAnsi="Times New Roman" w:cs="Times New Roman"/>
          <w:sz w:val="28"/>
          <w:szCs w:val="28"/>
          <w:vertAlign w:val="superscript"/>
          <w:lang w:val="vi-VN" w:eastAsia="zh-CN"/>
        </w:rPr>
        <w:t xml:space="preserve"> </w:t>
      </w:r>
    </w:p>
    <w:p w14:paraId="23209A29" w14:textId="77777777" w:rsidR="00F52F60" w:rsidRDefault="00F52F60" w:rsidP="00F52F60">
      <w:pPr>
        <w:spacing w:after="0" w:line="360" w:lineRule="auto"/>
        <w:rPr>
          <w:rFonts w:ascii="Times New Roman" w:eastAsia="Times New Roman" w:hAnsi="Times New Roman" w:cs="Times New Roman"/>
          <w:color w:val="212529"/>
          <w:sz w:val="28"/>
          <w:szCs w:val="28"/>
          <w:lang w:val="pt-BR"/>
        </w:rPr>
      </w:pPr>
      <w:r w:rsidRPr="00B16C35">
        <w:rPr>
          <w:rFonts w:ascii="Times New Roman" w:hAnsi="Times New Roman"/>
          <w:b/>
          <w:bCs/>
          <w:sz w:val="28"/>
          <w:szCs w:val="28"/>
          <w:lang w:val="da-DK"/>
        </w:rPr>
        <w:t>II. PHẦN TỰ LUẬN (</w:t>
      </w:r>
      <w:r>
        <w:rPr>
          <w:rFonts w:ascii="Times New Roman" w:hAnsi="Times New Roman"/>
          <w:b/>
          <w:bCs/>
          <w:sz w:val="28"/>
          <w:szCs w:val="28"/>
          <w:lang w:val="da-DK"/>
        </w:rPr>
        <w:t>4</w:t>
      </w:r>
      <w:r w:rsidRPr="00B16C35">
        <w:rPr>
          <w:rFonts w:ascii="Times New Roman" w:hAnsi="Times New Roman"/>
          <w:b/>
          <w:bCs/>
          <w:sz w:val="28"/>
          <w:szCs w:val="28"/>
          <w:lang w:val="da-DK"/>
        </w:rPr>
        <w:t xml:space="preserve"> điểm</w:t>
      </w:r>
      <w:r>
        <w:rPr>
          <w:rFonts w:ascii="Times New Roman" w:hAnsi="Times New Roman"/>
          <w:b/>
          <w:bCs/>
          <w:sz w:val="28"/>
          <w:szCs w:val="28"/>
          <w:lang w:val="da-DK"/>
        </w:rPr>
        <w:t>)</w:t>
      </w:r>
    </w:p>
    <w:p w14:paraId="34C6D157" w14:textId="77777777" w:rsidR="00F52F60" w:rsidRDefault="00F52F60" w:rsidP="00F52F60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da-DK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a-DK"/>
        </w:rPr>
        <w:t>Bài 1</w:t>
      </w:r>
      <w:r w:rsidRPr="008A5705">
        <w:rPr>
          <w:rFonts w:ascii="Times New Roman" w:hAnsi="Times New Roman" w:cs="Times New Roman"/>
          <w:bCs/>
          <w:sz w:val="28"/>
          <w:szCs w:val="28"/>
          <w:lang w:val="da-DK"/>
        </w:rPr>
        <w:t xml:space="preserve"> (1 điểm)</w:t>
      </w:r>
      <w:r>
        <w:rPr>
          <w:rFonts w:ascii="Times New Roman" w:hAnsi="Times New Roman" w:cs="Times New Roman"/>
          <w:bCs/>
          <w:sz w:val="28"/>
          <w:szCs w:val="28"/>
          <w:lang w:val="da-DK"/>
        </w:rPr>
        <w:t xml:space="preserve"> Một hình lập phương có cạnh 8 cm. Một hình hộp chữ nhật có thể tích bằng thể tích hình lập phương đó, chiều dài 16 cm và chiều rộng 8 cm. Tính diện tích xung quanh của hình hộp chữ nhật? </w:t>
      </w:r>
    </w:p>
    <w:p w14:paraId="4A59C428" w14:textId="2D37392C" w:rsidR="00F52F60" w:rsidRPr="008A5705" w:rsidRDefault="00F52F60" w:rsidP="00F52F60">
      <w:pPr>
        <w:spacing w:after="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da-DK"/>
        </w:rPr>
      </w:pPr>
      <w:r w:rsidRPr="008A5705">
        <w:rPr>
          <w:rFonts w:ascii="Times New Roman" w:hAnsi="Times New Roman" w:cs="Times New Roman"/>
          <w:bCs/>
          <w:iCs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bCs/>
          <w:iCs/>
          <w:sz w:val="28"/>
          <w:szCs w:val="28"/>
          <w:lang w:val="da-DK"/>
        </w:rPr>
        <w:t>............................................................................................................................</w:t>
      </w:r>
      <w:r w:rsidRPr="008A5705">
        <w:rPr>
          <w:rFonts w:ascii="Times New Roman" w:hAnsi="Times New Roman" w:cs="Times New Roman"/>
          <w:bCs/>
          <w:iCs/>
          <w:sz w:val="28"/>
          <w:szCs w:val="28"/>
          <w:lang w:val="da-DK"/>
        </w:rPr>
        <w:t>..</w:t>
      </w:r>
      <w:r>
        <w:rPr>
          <w:rFonts w:ascii="Times New Roman" w:hAnsi="Times New Roman" w:cs="Times New Roman"/>
          <w:bCs/>
          <w:iCs/>
          <w:sz w:val="28"/>
          <w:szCs w:val="28"/>
          <w:lang w:val="da-DK"/>
        </w:rPr>
        <w:t>.</w:t>
      </w:r>
    </w:p>
    <w:p w14:paraId="70C70C4B" w14:textId="77777777" w:rsidR="00F52F60" w:rsidRPr="00656E5B" w:rsidRDefault="00F52F60" w:rsidP="00F52F60">
      <w:pPr>
        <w:spacing w:after="60" w:line="36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da-DK"/>
        </w:rPr>
        <w:t>Bài 2</w:t>
      </w:r>
      <w:r w:rsidRPr="008A5705">
        <w:rPr>
          <w:rFonts w:ascii="Times New Roman" w:hAnsi="Times New Roman" w:cs="Times New Roman"/>
          <w:bCs/>
          <w:sz w:val="28"/>
          <w:szCs w:val="28"/>
          <w:lang w:val="da-DK"/>
        </w:rPr>
        <w:t xml:space="preserve"> (</w:t>
      </w:r>
      <w:r>
        <w:rPr>
          <w:rFonts w:ascii="Times New Roman" w:hAnsi="Times New Roman" w:cs="Times New Roman"/>
          <w:bCs/>
          <w:sz w:val="28"/>
          <w:szCs w:val="28"/>
          <w:lang w:val="da-DK"/>
        </w:rPr>
        <w:t>2</w:t>
      </w:r>
      <w:r w:rsidRPr="008A5705">
        <w:rPr>
          <w:rFonts w:ascii="Times New Roman" w:hAnsi="Times New Roman" w:cs="Times New Roman"/>
          <w:bCs/>
          <w:sz w:val="28"/>
          <w:szCs w:val="28"/>
          <w:lang w:val="da-DK"/>
        </w:rPr>
        <w:t xml:space="preserve"> điểm</w:t>
      </w:r>
      <w:r>
        <w:rPr>
          <w:rFonts w:ascii="Times New Roman" w:hAnsi="Times New Roman" w:cs="Times New Roman"/>
          <w:bCs/>
          <w:sz w:val="28"/>
          <w:szCs w:val="28"/>
          <w:lang w:val="da-DK"/>
        </w:rPr>
        <w:t xml:space="preserve">): </w:t>
      </w:r>
      <w:r w:rsidRPr="00656E5B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Một</w:t>
      </w:r>
      <w:r w:rsidRPr="00656E5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bể bơi dạng hình hộp chữ nhật có chiều dài 30 m, chiều rộng 10 m và sâu 1,5 m. Người ta lát ở đáy và xung quanh bể bơi bằng những viên gạch hoa.</w:t>
      </w:r>
    </w:p>
    <w:p w14:paraId="1F2F8A51" w14:textId="77777777" w:rsidR="00F52F60" w:rsidRPr="00656E5B" w:rsidRDefault="00F52F60" w:rsidP="00F52F60">
      <w:pPr>
        <w:spacing w:after="60" w:line="36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656E5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a) Tính diện tích lát gạch hoa.</w:t>
      </w:r>
    </w:p>
    <w:p w14:paraId="7DD9FCA5" w14:textId="77777777" w:rsidR="00F52F60" w:rsidRPr="00656E5B" w:rsidRDefault="00F52F60" w:rsidP="00F52F60">
      <w:pPr>
        <w:spacing w:after="6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56E5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b) Nếu bơm đầy nước thì bể chứa được bao nhiêu lít nước ? (Biết 1 lít = 1 dm</w:t>
      </w:r>
      <w:r w:rsidRPr="00656E5B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656E5B">
        <w:rPr>
          <w:rFonts w:ascii="Times New Roman" w:eastAsia="Times New Roman" w:hAnsi="Times New Roman" w:cs="Times New Roman"/>
          <w:sz w:val="28"/>
          <w:szCs w:val="28"/>
          <w:lang w:val="vi-VN"/>
        </w:rPr>
        <w:t>)</w:t>
      </w:r>
    </w:p>
    <w:p w14:paraId="2EBE4120" w14:textId="77777777" w:rsidR="00F52F60" w:rsidRPr="008A5705" w:rsidRDefault="00F52F60" w:rsidP="00F52F60">
      <w:pPr>
        <w:spacing w:after="0" w:line="360" w:lineRule="auto"/>
        <w:rPr>
          <w:rFonts w:ascii="Times New Roman" w:hAnsi="Times New Roman" w:cs="Times New Roman"/>
          <w:bCs/>
          <w:iCs/>
          <w:sz w:val="28"/>
          <w:szCs w:val="28"/>
          <w:lang w:val="da-DK"/>
        </w:rPr>
      </w:pPr>
      <w:r w:rsidRPr="008A5705">
        <w:rPr>
          <w:rFonts w:ascii="Times New Roman" w:hAnsi="Times New Roman" w:cs="Times New Roman"/>
          <w:bCs/>
          <w:iCs/>
          <w:sz w:val="28"/>
          <w:szCs w:val="28"/>
          <w:lang w:val="da-DK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3D533C7" w14:textId="77777777" w:rsidR="00F52F60" w:rsidRPr="00656E5B" w:rsidRDefault="00F52F60" w:rsidP="00F52F60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457637">
        <w:rPr>
          <w:rFonts w:ascii="Times New Roman" w:hAnsi="Times New Roman" w:cs="Times New Roman"/>
          <w:b/>
          <w:sz w:val="28"/>
          <w:szCs w:val="28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3 </w:t>
      </w:r>
      <w:proofErr w:type="gramStart"/>
      <w:r>
        <w:rPr>
          <w:rFonts w:ascii="Times New Roman" w:hAnsi="Times New Roman" w:cs="Times New Roman"/>
          <w:b/>
          <w:sz w:val="28"/>
          <w:szCs w:val="28"/>
          <w:lang w:val="fr-FR"/>
        </w:rPr>
        <w:t>( 1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fr-FR"/>
        </w:rPr>
        <w:t>điểm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) 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a)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ổ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mẹ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con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40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ổ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ổ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con bao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ngày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ổ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mẹ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bấy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ần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con bao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56E5B">
        <w:rPr>
          <w:rFonts w:ascii="Times New Roman" w:eastAsia="Calibri" w:hAnsi="Times New Roman" w:cs="Times New Roman"/>
          <w:sz w:val="28"/>
          <w:szCs w:val="28"/>
        </w:rPr>
        <w:t>tuổi</w:t>
      </w:r>
      <w:proofErr w:type="spellEnd"/>
      <w:r w:rsidRPr="00656E5B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5303A40" w14:textId="77777777" w:rsidR="00F52F60" w:rsidRDefault="00F52F60" w:rsidP="00F52F60">
      <w:pPr>
        <w:tabs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A5705">
        <w:rPr>
          <w:rFonts w:ascii="Times New Roman" w:hAnsi="Times New Roman" w:cs="Times New Roman"/>
          <w:bCs/>
          <w:iCs/>
          <w:sz w:val="28"/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63784BE" w14:textId="77777777" w:rsidR="00F52F60" w:rsidRDefault="00F52F60" w:rsidP="00F52F60">
      <w:pPr>
        <w:tabs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thuận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tiện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> : 96 x 1,25 x 0,5 …………………………………….</w:t>
      </w:r>
    </w:p>
    <w:p w14:paraId="32FE8719" w14:textId="6AEC182E" w:rsidR="00E839F6" w:rsidRDefault="00F52F60" w:rsidP="00F52F60">
      <w:pPr>
        <w:spacing w:line="360" w:lineRule="auto"/>
      </w:pPr>
      <w:r>
        <w:rPr>
          <w:rFonts w:ascii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.</w:t>
      </w:r>
    </w:p>
    <w:sectPr w:rsidR="00E839F6" w:rsidSect="00F52F60">
      <w:pgSz w:w="12240" w:h="15840"/>
      <w:pgMar w:top="993" w:right="1041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00F1C"/>
    <w:rsid w:val="000013D8"/>
    <w:rsid w:val="00004BA2"/>
    <w:rsid w:val="000056E7"/>
    <w:rsid w:val="0001068D"/>
    <w:rsid w:val="00010733"/>
    <w:rsid w:val="0001516D"/>
    <w:rsid w:val="000177B0"/>
    <w:rsid w:val="00020869"/>
    <w:rsid w:val="00020A17"/>
    <w:rsid w:val="00023127"/>
    <w:rsid w:val="00023D06"/>
    <w:rsid w:val="00026DDC"/>
    <w:rsid w:val="000274F1"/>
    <w:rsid w:val="00033AB4"/>
    <w:rsid w:val="00035B26"/>
    <w:rsid w:val="0003687D"/>
    <w:rsid w:val="00036D9F"/>
    <w:rsid w:val="000433C4"/>
    <w:rsid w:val="00045BAC"/>
    <w:rsid w:val="00050194"/>
    <w:rsid w:val="000631CB"/>
    <w:rsid w:val="00067DCD"/>
    <w:rsid w:val="000734FC"/>
    <w:rsid w:val="00076B94"/>
    <w:rsid w:val="00077222"/>
    <w:rsid w:val="00081005"/>
    <w:rsid w:val="0008173C"/>
    <w:rsid w:val="00085ECC"/>
    <w:rsid w:val="000863F0"/>
    <w:rsid w:val="000874D6"/>
    <w:rsid w:val="000902C5"/>
    <w:rsid w:val="00090ED4"/>
    <w:rsid w:val="00091D5B"/>
    <w:rsid w:val="00091DFC"/>
    <w:rsid w:val="00092F7A"/>
    <w:rsid w:val="000933C2"/>
    <w:rsid w:val="00093998"/>
    <w:rsid w:val="00093B29"/>
    <w:rsid w:val="00097CB4"/>
    <w:rsid w:val="000A3085"/>
    <w:rsid w:val="000A584A"/>
    <w:rsid w:val="000A68D2"/>
    <w:rsid w:val="000A7C16"/>
    <w:rsid w:val="000B0EFA"/>
    <w:rsid w:val="000B52FA"/>
    <w:rsid w:val="000C0CA0"/>
    <w:rsid w:val="000C2CF3"/>
    <w:rsid w:val="000C3AA0"/>
    <w:rsid w:val="000C4BE0"/>
    <w:rsid w:val="000D1B02"/>
    <w:rsid w:val="000D515E"/>
    <w:rsid w:val="000E0313"/>
    <w:rsid w:val="000E282A"/>
    <w:rsid w:val="000E3B49"/>
    <w:rsid w:val="000F032C"/>
    <w:rsid w:val="000F1BD2"/>
    <w:rsid w:val="000F304D"/>
    <w:rsid w:val="000F4EB6"/>
    <w:rsid w:val="0010032C"/>
    <w:rsid w:val="0010380C"/>
    <w:rsid w:val="00103966"/>
    <w:rsid w:val="001049E1"/>
    <w:rsid w:val="00105D66"/>
    <w:rsid w:val="00106C58"/>
    <w:rsid w:val="00106E2F"/>
    <w:rsid w:val="00110BE3"/>
    <w:rsid w:val="00112619"/>
    <w:rsid w:val="00113002"/>
    <w:rsid w:val="00115D03"/>
    <w:rsid w:val="001161B3"/>
    <w:rsid w:val="00120519"/>
    <w:rsid w:val="00122013"/>
    <w:rsid w:val="001229DE"/>
    <w:rsid w:val="00123487"/>
    <w:rsid w:val="00125871"/>
    <w:rsid w:val="0013048B"/>
    <w:rsid w:val="00130D9E"/>
    <w:rsid w:val="00140093"/>
    <w:rsid w:val="00140350"/>
    <w:rsid w:val="0014223F"/>
    <w:rsid w:val="001425A0"/>
    <w:rsid w:val="001427F4"/>
    <w:rsid w:val="00143936"/>
    <w:rsid w:val="0014545E"/>
    <w:rsid w:val="001467E0"/>
    <w:rsid w:val="00147DAB"/>
    <w:rsid w:val="00151AB4"/>
    <w:rsid w:val="00151B25"/>
    <w:rsid w:val="001521FF"/>
    <w:rsid w:val="00155E5E"/>
    <w:rsid w:val="001608EB"/>
    <w:rsid w:val="00166569"/>
    <w:rsid w:val="001672B2"/>
    <w:rsid w:val="00167DE9"/>
    <w:rsid w:val="0017208B"/>
    <w:rsid w:val="001738A8"/>
    <w:rsid w:val="001802DA"/>
    <w:rsid w:val="001809DE"/>
    <w:rsid w:val="001814EA"/>
    <w:rsid w:val="001823A4"/>
    <w:rsid w:val="00185C1F"/>
    <w:rsid w:val="00186843"/>
    <w:rsid w:val="001873EE"/>
    <w:rsid w:val="00190191"/>
    <w:rsid w:val="0019067A"/>
    <w:rsid w:val="00192533"/>
    <w:rsid w:val="00193B69"/>
    <w:rsid w:val="00195B96"/>
    <w:rsid w:val="001A2806"/>
    <w:rsid w:val="001A51E7"/>
    <w:rsid w:val="001A5C6E"/>
    <w:rsid w:val="001A6012"/>
    <w:rsid w:val="001B12FE"/>
    <w:rsid w:val="001B2612"/>
    <w:rsid w:val="001B5DEA"/>
    <w:rsid w:val="001C21C5"/>
    <w:rsid w:val="001C3F82"/>
    <w:rsid w:val="001C4B37"/>
    <w:rsid w:val="001C60C6"/>
    <w:rsid w:val="001C6611"/>
    <w:rsid w:val="001D19AD"/>
    <w:rsid w:val="001D24EF"/>
    <w:rsid w:val="001D2D71"/>
    <w:rsid w:val="001D4F16"/>
    <w:rsid w:val="001D505B"/>
    <w:rsid w:val="001E1B00"/>
    <w:rsid w:val="001E5C77"/>
    <w:rsid w:val="001E788A"/>
    <w:rsid w:val="001F02D0"/>
    <w:rsid w:val="001F0B95"/>
    <w:rsid w:val="001F13FF"/>
    <w:rsid w:val="001F3B0D"/>
    <w:rsid w:val="001F5049"/>
    <w:rsid w:val="001F5551"/>
    <w:rsid w:val="001F6B39"/>
    <w:rsid w:val="001F7D28"/>
    <w:rsid w:val="002007A3"/>
    <w:rsid w:val="0020119C"/>
    <w:rsid w:val="002014DE"/>
    <w:rsid w:val="00205343"/>
    <w:rsid w:val="002116FA"/>
    <w:rsid w:val="0021285A"/>
    <w:rsid w:val="00213206"/>
    <w:rsid w:val="0021326D"/>
    <w:rsid w:val="00220996"/>
    <w:rsid w:val="00221E47"/>
    <w:rsid w:val="00223095"/>
    <w:rsid w:val="00224CE9"/>
    <w:rsid w:val="002254EF"/>
    <w:rsid w:val="00230198"/>
    <w:rsid w:val="00231E2A"/>
    <w:rsid w:val="00236ED4"/>
    <w:rsid w:val="00237CEB"/>
    <w:rsid w:val="00240363"/>
    <w:rsid w:val="002425B5"/>
    <w:rsid w:val="00244D5E"/>
    <w:rsid w:val="00244EB3"/>
    <w:rsid w:val="00245635"/>
    <w:rsid w:val="00250E9C"/>
    <w:rsid w:val="0025479B"/>
    <w:rsid w:val="002615ED"/>
    <w:rsid w:val="002651BC"/>
    <w:rsid w:val="00271D2C"/>
    <w:rsid w:val="0027464F"/>
    <w:rsid w:val="00275C45"/>
    <w:rsid w:val="00276044"/>
    <w:rsid w:val="0027676F"/>
    <w:rsid w:val="00281C2F"/>
    <w:rsid w:val="002837DB"/>
    <w:rsid w:val="002853B5"/>
    <w:rsid w:val="00285BA7"/>
    <w:rsid w:val="00285F3E"/>
    <w:rsid w:val="00287A68"/>
    <w:rsid w:val="002902FC"/>
    <w:rsid w:val="00295D34"/>
    <w:rsid w:val="00297F2F"/>
    <w:rsid w:val="002A07EC"/>
    <w:rsid w:val="002A1AB9"/>
    <w:rsid w:val="002A738B"/>
    <w:rsid w:val="002A7BE1"/>
    <w:rsid w:val="002B22A5"/>
    <w:rsid w:val="002B22D9"/>
    <w:rsid w:val="002B2622"/>
    <w:rsid w:val="002B3F5B"/>
    <w:rsid w:val="002B6015"/>
    <w:rsid w:val="002B6307"/>
    <w:rsid w:val="002B65A7"/>
    <w:rsid w:val="002C4296"/>
    <w:rsid w:val="002C57F3"/>
    <w:rsid w:val="002C79EA"/>
    <w:rsid w:val="002C7BB6"/>
    <w:rsid w:val="002C7D93"/>
    <w:rsid w:val="002D12AD"/>
    <w:rsid w:val="002D24F4"/>
    <w:rsid w:val="002D3D50"/>
    <w:rsid w:val="002D7803"/>
    <w:rsid w:val="002E111F"/>
    <w:rsid w:val="002E6719"/>
    <w:rsid w:val="002E7FB9"/>
    <w:rsid w:val="002F58ED"/>
    <w:rsid w:val="002F634D"/>
    <w:rsid w:val="00300FFA"/>
    <w:rsid w:val="00303729"/>
    <w:rsid w:val="00303925"/>
    <w:rsid w:val="0030465C"/>
    <w:rsid w:val="00304EA7"/>
    <w:rsid w:val="003057B1"/>
    <w:rsid w:val="00306953"/>
    <w:rsid w:val="00307C7F"/>
    <w:rsid w:val="003169A0"/>
    <w:rsid w:val="00340D25"/>
    <w:rsid w:val="0034185C"/>
    <w:rsid w:val="00341BBB"/>
    <w:rsid w:val="00341F02"/>
    <w:rsid w:val="00342515"/>
    <w:rsid w:val="003426AB"/>
    <w:rsid w:val="003471B0"/>
    <w:rsid w:val="0035314E"/>
    <w:rsid w:val="003563F6"/>
    <w:rsid w:val="00356A46"/>
    <w:rsid w:val="00357738"/>
    <w:rsid w:val="00360205"/>
    <w:rsid w:val="003618A7"/>
    <w:rsid w:val="00362B70"/>
    <w:rsid w:val="00363DC3"/>
    <w:rsid w:val="003653FE"/>
    <w:rsid w:val="00367409"/>
    <w:rsid w:val="003717C4"/>
    <w:rsid w:val="003740D8"/>
    <w:rsid w:val="003801D6"/>
    <w:rsid w:val="00397812"/>
    <w:rsid w:val="00397F83"/>
    <w:rsid w:val="003A0CF6"/>
    <w:rsid w:val="003A16B5"/>
    <w:rsid w:val="003A4108"/>
    <w:rsid w:val="003A4C6D"/>
    <w:rsid w:val="003A6EAF"/>
    <w:rsid w:val="003A7316"/>
    <w:rsid w:val="003A77F3"/>
    <w:rsid w:val="003B057B"/>
    <w:rsid w:val="003B3B81"/>
    <w:rsid w:val="003B4A97"/>
    <w:rsid w:val="003B70A1"/>
    <w:rsid w:val="003C35E8"/>
    <w:rsid w:val="003C550E"/>
    <w:rsid w:val="003C59CE"/>
    <w:rsid w:val="003C5D36"/>
    <w:rsid w:val="003C6716"/>
    <w:rsid w:val="003C7636"/>
    <w:rsid w:val="003C7894"/>
    <w:rsid w:val="003C7EC2"/>
    <w:rsid w:val="003D26E0"/>
    <w:rsid w:val="003D7323"/>
    <w:rsid w:val="003D7630"/>
    <w:rsid w:val="003E0E5E"/>
    <w:rsid w:val="003E18E8"/>
    <w:rsid w:val="003E219F"/>
    <w:rsid w:val="003E5B41"/>
    <w:rsid w:val="003E6020"/>
    <w:rsid w:val="003E630B"/>
    <w:rsid w:val="003F0EFC"/>
    <w:rsid w:val="003F17BB"/>
    <w:rsid w:val="003F73F6"/>
    <w:rsid w:val="00400505"/>
    <w:rsid w:val="00400F39"/>
    <w:rsid w:val="00401FE4"/>
    <w:rsid w:val="00402F8A"/>
    <w:rsid w:val="00405C54"/>
    <w:rsid w:val="00407BE8"/>
    <w:rsid w:val="004131B4"/>
    <w:rsid w:val="004145EF"/>
    <w:rsid w:val="004153B6"/>
    <w:rsid w:val="00416721"/>
    <w:rsid w:val="004206DA"/>
    <w:rsid w:val="00422F37"/>
    <w:rsid w:val="00424699"/>
    <w:rsid w:val="0043124A"/>
    <w:rsid w:val="00432708"/>
    <w:rsid w:val="00432DF3"/>
    <w:rsid w:val="00441CC8"/>
    <w:rsid w:val="004434A1"/>
    <w:rsid w:val="00445239"/>
    <w:rsid w:val="00450001"/>
    <w:rsid w:val="00450F9E"/>
    <w:rsid w:val="0045716A"/>
    <w:rsid w:val="00461721"/>
    <w:rsid w:val="00461F10"/>
    <w:rsid w:val="00462D03"/>
    <w:rsid w:val="00473180"/>
    <w:rsid w:val="00473A98"/>
    <w:rsid w:val="00475844"/>
    <w:rsid w:val="0047707F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E21"/>
    <w:rsid w:val="004A0F61"/>
    <w:rsid w:val="004A1228"/>
    <w:rsid w:val="004A2915"/>
    <w:rsid w:val="004B0532"/>
    <w:rsid w:val="004B1334"/>
    <w:rsid w:val="004B497A"/>
    <w:rsid w:val="004B6333"/>
    <w:rsid w:val="004C1559"/>
    <w:rsid w:val="004C316E"/>
    <w:rsid w:val="004C3A7D"/>
    <w:rsid w:val="004C7A98"/>
    <w:rsid w:val="004D009E"/>
    <w:rsid w:val="004D22A1"/>
    <w:rsid w:val="004D6E49"/>
    <w:rsid w:val="004E30C8"/>
    <w:rsid w:val="004E3844"/>
    <w:rsid w:val="004E64AB"/>
    <w:rsid w:val="004F11B2"/>
    <w:rsid w:val="004F1798"/>
    <w:rsid w:val="004F2928"/>
    <w:rsid w:val="00504348"/>
    <w:rsid w:val="00504DE3"/>
    <w:rsid w:val="00505758"/>
    <w:rsid w:val="00506AFE"/>
    <w:rsid w:val="00507CB0"/>
    <w:rsid w:val="0051299F"/>
    <w:rsid w:val="00514185"/>
    <w:rsid w:val="005246BA"/>
    <w:rsid w:val="005261FB"/>
    <w:rsid w:val="00527CE5"/>
    <w:rsid w:val="0053391A"/>
    <w:rsid w:val="00543ABE"/>
    <w:rsid w:val="00546B79"/>
    <w:rsid w:val="00550A1D"/>
    <w:rsid w:val="00551E4D"/>
    <w:rsid w:val="00554824"/>
    <w:rsid w:val="005548E2"/>
    <w:rsid w:val="00560C90"/>
    <w:rsid w:val="00564638"/>
    <w:rsid w:val="005726F1"/>
    <w:rsid w:val="005733C6"/>
    <w:rsid w:val="00580495"/>
    <w:rsid w:val="00580549"/>
    <w:rsid w:val="00581B01"/>
    <w:rsid w:val="0058399E"/>
    <w:rsid w:val="00586206"/>
    <w:rsid w:val="00592AA5"/>
    <w:rsid w:val="005A0DA7"/>
    <w:rsid w:val="005A6052"/>
    <w:rsid w:val="005B11C2"/>
    <w:rsid w:val="005B7967"/>
    <w:rsid w:val="005C7199"/>
    <w:rsid w:val="005C728D"/>
    <w:rsid w:val="005C74CC"/>
    <w:rsid w:val="005D2092"/>
    <w:rsid w:val="005D29FB"/>
    <w:rsid w:val="005D3F88"/>
    <w:rsid w:val="005D40C1"/>
    <w:rsid w:val="005D4A2A"/>
    <w:rsid w:val="005D65C7"/>
    <w:rsid w:val="005D76FD"/>
    <w:rsid w:val="005E0A4F"/>
    <w:rsid w:val="005E1627"/>
    <w:rsid w:val="005E68B5"/>
    <w:rsid w:val="005F06A9"/>
    <w:rsid w:val="005F0832"/>
    <w:rsid w:val="005F08DF"/>
    <w:rsid w:val="005F14A0"/>
    <w:rsid w:val="005F1D7D"/>
    <w:rsid w:val="006047AF"/>
    <w:rsid w:val="00605E1C"/>
    <w:rsid w:val="006118E6"/>
    <w:rsid w:val="00615DEB"/>
    <w:rsid w:val="006163F1"/>
    <w:rsid w:val="00617E76"/>
    <w:rsid w:val="00620427"/>
    <w:rsid w:val="00621FDE"/>
    <w:rsid w:val="00635A86"/>
    <w:rsid w:val="00640290"/>
    <w:rsid w:val="00640294"/>
    <w:rsid w:val="0064201B"/>
    <w:rsid w:val="0064469A"/>
    <w:rsid w:val="00644BF3"/>
    <w:rsid w:val="00644E47"/>
    <w:rsid w:val="0064782B"/>
    <w:rsid w:val="00647EDD"/>
    <w:rsid w:val="00651DEA"/>
    <w:rsid w:val="00653611"/>
    <w:rsid w:val="0065399F"/>
    <w:rsid w:val="006542BF"/>
    <w:rsid w:val="00656F8D"/>
    <w:rsid w:val="00660588"/>
    <w:rsid w:val="00661C97"/>
    <w:rsid w:val="0066284F"/>
    <w:rsid w:val="0066326C"/>
    <w:rsid w:val="006714F5"/>
    <w:rsid w:val="00672103"/>
    <w:rsid w:val="00674367"/>
    <w:rsid w:val="00674574"/>
    <w:rsid w:val="006755A4"/>
    <w:rsid w:val="006758C0"/>
    <w:rsid w:val="0067700D"/>
    <w:rsid w:val="00680D8B"/>
    <w:rsid w:val="0068484C"/>
    <w:rsid w:val="00684FF4"/>
    <w:rsid w:val="00686B04"/>
    <w:rsid w:val="00687517"/>
    <w:rsid w:val="00687B99"/>
    <w:rsid w:val="006912B9"/>
    <w:rsid w:val="0069136E"/>
    <w:rsid w:val="00691C7A"/>
    <w:rsid w:val="006921D9"/>
    <w:rsid w:val="006A7D26"/>
    <w:rsid w:val="006B0023"/>
    <w:rsid w:val="006B4031"/>
    <w:rsid w:val="006B4C0A"/>
    <w:rsid w:val="006B5666"/>
    <w:rsid w:val="006B7B0E"/>
    <w:rsid w:val="006C5458"/>
    <w:rsid w:val="006C5B59"/>
    <w:rsid w:val="006C6856"/>
    <w:rsid w:val="006D644F"/>
    <w:rsid w:val="006D7429"/>
    <w:rsid w:val="006E385F"/>
    <w:rsid w:val="006E461A"/>
    <w:rsid w:val="006F0458"/>
    <w:rsid w:val="006F4471"/>
    <w:rsid w:val="006F74DF"/>
    <w:rsid w:val="00700875"/>
    <w:rsid w:val="00701C59"/>
    <w:rsid w:val="00703A65"/>
    <w:rsid w:val="00710555"/>
    <w:rsid w:val="0071454C"/>
    <w:rsid w:val="00716CF5"/>
    <w:rsid w:val="00717560"/>
    <w:rsid w:val="00720280"/>
    <w:rsid w:val="00721A68"/>
    <w:rsid w:val="007223F9"/>
    <w:rsid w:val="00725D5E"/>
    <w:rsid w:val="007308C7"/>
    <w:rsid w:val="007310F2"/>
    <w:rsid w:val="00732B17"/>
    <w:rsid w:val="007331B0"/>
    <w:rsid w:val="00736218"/>
    <w:rsid w:val="007463FB"/>
    <w:rsid w:val="007512B2"/>
    <w:rsid w:val="00752998"/>
    <w:rsid w:val="00753F00"/>
    <w:rsid w:val="007540DB"/>
    <w:rsid w:val="0076001A"/>
    <w:rsid w:val="007613D8"/>
    <w:rsid w:val="00761DEE"/>
    <w:rsid w:val="00763878"/>
    <w:rsid w:val="007659C3"/>
    <w:rsid w:val="00765A6C"/>
    <w:rsid w:val="00765EE6"/>
    <w:rsid w:val="00766653"/>
    <w:rsid w:val="00767C2F"/>
    <w:rsid w:val="00771164"/>
    <w:rsid w:val="007715B2"/>
    <w:rsid w:val="007739C4"/>
    <w:rsid w:val="00773E04"/>
    <w:rsid w:val="00777261"/>
    <w:rsid w:val="00782BD8"/>
    <w:rsid w:val="00783B7F"/>
    <w:rsid w:val="00783EA1"/>
    <w:rsid w:val="00784E1D"/>
    <w:rsid w:val="00786ECF"/>
    <w:rsid w:val="00787DC5"/>
    <w:rsid w:val="00792914"/>
    <w:rsid w:val="00794D51"/>
    <w:rsid w:val="00795312"/>
    <w:rsid w:val="00795E88"/>
    <w:rsid w:val="007A2172"/>
    <w:rsid w:val="007B08CA"/>
    <w:rsid w:val="007B2E5D"/>
    <w:rsid w:val="007C006E"/>
    <w:rsid w:val="007C12B1"/>
    <w:rsid w:val="007C174A"/>
    <w:rsid w:val="007C1F00"/>
    <w:rsid w:val="007C2C24"/>
    <w:rsid w:val="007C2E9C"/>
    <w:rsid w:val="007C3C80"/>
    <w:rsid w:val="007C49F7"/>
    <w:rsid w:val="007C67F0"/>
    <w:rsid w:val="007C79DC"/>
    <w:rsid w:val="007C7EF0"/>
    <w:rsid w:val="007D1915"/>
    <w:rsid w:val="007D27EF"/>
    <w:rsid w:val="007D3749"/>
    <w:rsid w:val="007D41BD"/>
    <w:rsid w:val="007D43EF"/>
    <w:rsid w:val="007E0B28"/>
    <w:rsid w:val="007E198C"/>
    <w:rsid w:val="007E1EB4"/>
    <w:rsid w:val="007E4133"/>
    <w:rsid w:val="007E52CB"/>
    <w:rsid w:val="007F0E52"/>
    <w:rsid w:val="007F53A1"/>
    <w:rsid w:val="007F7049"/>
    <w:rsid w:val="00802482"/>
    <w:rsid w:val="008026F2"/>
    <w:rsid w:val="008038A4"/>
    <w:rsid w:val="00804151"/>
    <w:rsid w:val="0080425B"/>
    <w:rsid w:val="00807381"/>
    <w:rsid w:val="00811648"/>
    <w:rsid w:val="00811BC6"/>
    <w:rsid w:val="00812071"/>
    <w:rsid w:val="008137AF"/>
    <w:rsid w:val="008158BA"/>
    <w:rsid w:val="008212B2"/>
    <w:rsid w:val="0082232A"/>
    <w:rsid w:val="00822F25"/>
    <w:rsid w:val="008267E2"/>
    <w:rsid w:val="00827E12"/>
    <w:rsid w:val="008307A5"/>
    <w:rsid w:val="00832132"/>
    <w:rsid w:val="00832729"/>
    <w:rsid w:val="00833868"/>
    <w:rsid w:val="00833C7C"/>
    <w:rsid w:val="00834A55"/>
    <w:rsid w:val="00835A97"/>
    <w:rsid w:val="008372AE"/>
    <w:rsid w:val="0084086A"/>
    <w:rsid w:val="008414A1"/>
    <w:rsid w:val="008546FA"/>
    <w:rsid w:val="00854719"/>
    <w:rsid w:val="00855364"/>
    <w:rsid w:val="0085768B"/>
    <w:rsid w:val="0086267E"/>
    <w:rsid w:val="00863AF8"/>
    <w:rsid w:val="00871C91"/>
    <w:rsid w:val="00873486"/>
    <w:rsid w:val="00875033"/>
    <w:rsid w:val="00876B92"/>
    <w:rsid w:val="0088047D"/>
    <w:rsid w:val="00880B8D"/>
    <w:rsid w:val="008824BF"/>
    <w:rsid w:val="00882961"/>
    <w:rsid w:val="0088485E"/>
    <w:rsid w:val="00892BE5"/>
    <w:rsid w:val="00894858"/>
    <w:rsid w:val="008A09DB"/>
    <w:rsid w:val="008A7EBC"/>
    <w:rsid w:val="008B0E2E"/>
    <w:rsid w:val="008B2886"/>
    <w:rsid w:val="008B4686"/>
    <w:rsid w:val="008B4C34"/>
    <w:rsid w:val="008B58DD"/>
    <w:rsid w:val="008C0E0F"/>
    <w:rsid w:val="008C389D"/>
    <w:rsid w:val="008C3C10"/>
    <w:rsid w:val="008C3F59"/>
    <w:rsid w:val="008D1D3E"/>
    <w:rsid w:val="008D2683"/>
    <w:rsid w:val="008D357D"/>
    <w:rsid w:val="008D40D3"/>
    <w:rsid w:val="008D42D8"/>
    <w:rsid w:val="008E02F3"/>
    <w:rsid w:val="008E129D"/>
    <w:rsid w:val="008E250F"/>
    <w:rsid w:val="008E4FC0"/>
    <w:rsid w:val="008E6058"/>
    <w:rsid w:val="008F2620"/>
    <w:rsid w:val="008F4BC2"/>
    <w:rsid w:val="008F62C2"/>
    <w:rsid w:val="008F6CA4"/>
    <w:rsid w:val="008F7053"/>
    <w:rsid w:val="00900808"/>
    <w:rsid w:val="00900F1C"/>
    <w:rsid w:val="00903915"/>
    <w:rsid w:val="0090477C"/>
    <w:rsid w:val="009052F0"/>
    <w:rsid w:val="00906AD8"/>
    <w:rsid w:val="00907D18"/>
    <w:rsid w:val="00910A4B"/>
    <w:rsid w:val="00913DC1"/>
    <w:rsid w:val="00917F63"/>
    <w:rsid w:val="009202DE"/>
    <w:rsid w:val="00921E51"/>
    <w:rsid w:val="009235D6"/>
    <w:rsid w:val="00924B00"/>
    <w:rsid w:val="00925917"/>
    <w:rsid w:val="009305FE"/>
    <w:rsid w:val="00930BEC"/>
    <w:rsid w:val="009312A1"/>
    <w:rsid w:val="00935D46"/>
    <w:rsid w:val="00936CAD"/>
    <w:rsid w:val="00944C49"/>
    <w:rsid w:val="009510C4"/>
    <w:rsid w:val="00954135"/>
    <w:rsid w:val="009550EA"/>
    <w:rsid w:val="00955BF9"/>
    <w:rsid w:val="00955E0F"/>
    <w:rsid w:val="00957158"/>
    <w:rsid w:val="00960227"/>
    <w:rsid w:val="00960627"/>
    <w:rsid w:val="00960A99"/>
    <w:rsid w:val="009615BD"/>
    <w:rsid w:val="00961F1C"/>
    <w:rsid w:val="00963130"/>
    <w:rsid w:val="00965237"/>
    <w:rsid w:val="00966395"/>
    <w:rsid w:val="00966896"/>
    <w:rsid w:val="00966E24"/>
    <w:rsid w:val="009767EA"/>
    <w:rsid w:val="009770C7"/>
    <w:rsid w:val="009835FD"/>
    <w:rsid w:val="00984A3E"/>
    <w:rsid w:val="00987744"/>
    <w:rsid w:val="00992288"/>
    <w:rsid w:val="009962BA"/>
    <w:rsid w:val="009A0041"/>
    <w:rsid w:val="009A191C"/>
    <w:rsid w:val="009A2F0D"/>
    <w:rsid w:val="009A3513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C52E9"/>
    <w:rsid w:val="009C5C1A"/>
    <w:rsid w:val="009C6DF7"/>
    <w:rsid w:val="009D0BCB"/>
    <w:rsid w:val="009D1887"/>
    <w:rsid w:val="009D1D2A"/>
    <w:rsid w:val="009D3B57"/>
    <w:rsid w:val="009D527F"/>
    <w:rsid w:val="009D66FE"/>
    <w:rsid w:val="009D7224"/>
    <w:rsid w:val="009F0936"/>
    <w:rsid w:val="009F1351"/>
    <w:rsid w:val="009F4F8F"/>
    <w:rsid w:val="009F7C73"/>
    <w:rsid w:val="00A00814"/>
    <w:rsid w:val="00A00C1C"/>
    <w:rsid w:val="00A02F43"/>
    <w:rsid w:val="00A03A12"/>
    <w:rsid w:val="00A047FB"/>
    <w:rsid w:val="00A0500C"/>
    <w:rsid w:val="00A12401"/>
    <w:rsid w:val="00A1242A"/>
    <w:rsid w:val="00A164D2"/>
    <w:rsid w:val="00A208A7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5669C"/>
    <w:rsid w:val="00A5762B"/>
    <w:rsid w:val="00A60B7A"/>
    <w:rsid w:val="00A60F02"/>
    <w:rsid w:val="00A60F65"/>
    <w:rsid w:val="00A61342"/>
    <w:rsid w:val="00A620FA"/>
    <w:rsid w:val="00A623AD"/>
    <w:rsid w:val="00A66351"/>
    <w:rsid w:val="00A67A6C"/>
    <w:rsid w:val="00A73D9D"/>
    <w:rsid w:val="00A777E4"/>
    <w:rsid w:val="00A8206F"/>
    <w:rsid w:val="00A82A06"/>
    <w:rsid w:val="00A832D2"/>
    <w:rsid w:val="00A85865"/>
    <w:rsid w:val="00A94A9F"/>
    <w:rsid w:val="00AA0E40"/>
    <w:rsid w:val="00AA1C70"/>
    <w:rsid w:val="00AA1FA7"/>
    <w:rsid w:val="00AA5FB2"/>
    <w:rsid w:val="00AB0AFF"/>
    <w:rsid w:val="00AB2201"/>
    <w:rsid w:val="00AB225C"/>
    <w:rsid w:val="00AB5515"/>
    <w:rsid w:val="00AB5D54"/>
    <w:rsid w:val="00AC0F99"/>
    <w:rsid w:val="00AC3ECC"/>
    <w:rsid w:val="00AC4F10"/>
    <w:rsid w:val="00AC64DF"/>
    <w:rsid w:val="00AC6F57"/>
    <w:rsid w:val="00AC73F8"/>
    <w:rsid w:val="00AC7EB8"/>
    <w:rsid w:val="00AD19E7"/>
    <w:rsid w:val="00AD3957"/>
    <w:rsid w:val="00AD49F2"/>
    <w:rsid w:val="00AD6167"/>
    <w:rsid w:val="00AD7260"/>
    <w:rsid w:val="00AE0E45"/>
    <w:rsid w:val="00AE0FCD"/>
    <w:rsid w:val="00AE3F95"/>
    <w:rsid w:val="00AE77B4"/>
    <w:rsid w:val="00AF00F6"/>
    <w:rsid w:val="00AF660F"/>
    <w:rsid w:val="00AF6641"/>
    <w:rsid w:val="00AF7BE1"/>
    <w:rsid w:val="00AF7DE2"/>
    <w:rsid w:val="00B01B98"/>
    <w:rsid w:val="00B030DF"/>
    <w:rsid w:val="00B0386B"/>
    <w:rsid w:val="00B07899"/>
    <w:rsid w:val="00B1168E"/>
    <w:rsid w:val="00B11E52"/>
    <w:rsid w:val="00B165D4"/>
    <w:rsid w:val="00B2358F"/>
    <w:rsid w:val="00B279AE"/>
    <w:rsid w:val="00B329AE"/>
    <w:rsid w:val="00B35C95"/>
    <w:rsid w:val="00B4102C"/>
    <w:rsid w:val="00B46B2E"/>
    <w:rsid w:val="00B471D0"/>
    <w:rsid w:val="00B47570"/>
    <w:rsid w:val="00B50D8F"/>
    <w:rsid w:val="00B54527"/>
    <w:rsid w:val="00B55CC0"/>
    <w:rsid w:val="00B60693"/>
    <w:rsid w:val="00B62CBC"/>
    <w:rsid w:val="00B634C7"/>
    <w:rsid w:val="00B64938"/>
    <w:rsid w:val="00B6650B"/>
    <w:rsid w:val="00B67050"/>
    <w:rsid w:val="00B6711C"/>
    <w:rsid w:val="00B701F6"/>
    <w:rsid w:val="00B73760"/>
    <w:rsid w:val="00B82911"/>
    <w:rsid w:val="00B84E6A"/>
    <w:rsid w:val="00B86164"/>
    <w:rsid w:val="00B862CC"/>
    <w:rsid w:val="00B90F9B"/>
    <w:rsid w:val="00B911DB"/>
    <w:rsid w:val="00B914E8"/>
    <w:rsid w:val="00B92819"/>
    <w:rsid w:val="00B951D4"/>
    <w:rsid w:val="00B97D5A"/>
    <w:rsid w:val="00BA1FCF"/>
    <w:rsid w:val="00BA338A"/>
    <w:rsid w:val="00BA7601"/>
    <w:rsid w:val="00BB023C"/>
    <w:rsid w:val="00BC499B"/>
    <w:rsid w:val="00BC6112"/>
    <w:rsid w:val="00BC7693"/>
    <w:rsid w:val="00BD2AE3"/>
    <w:rsid w:val="00BD380E"/>
    <w:rsid w:val="00BD7C9A"/>
    <w:rsid w:val="00BE4BF4"/>
    <w:rsid w:val="00BF3EAD"/>
    <w:rsid w:val="00BF4298"/>
    <w:rsid w:val="00BF65E7"/>
    <w:rsid w:val="00BF7001"/>
    <w:rsid w:val="00BF73C0"/>
    <w:rsid w:val="00C03861"/>
    <w:rsid w:val="00C12CE7"/>
    <w:rsid w:val="00C13205"/>
    <w:rsid w:val="00C15459"/>
    <w:rsid w:val="00C16127"/>
    <w:rsid w:val="00C16B92"/>
    <w:rsid w:val="00C176F6"/>
    <w:rsid w:val="00C26C1D"/>
    <w:rsid w:val="00C3025A"/>
    <w:rsid w:val="00C310F0"/>
    <w:rsid w:val="00C31306"/>
    <w:rsid w:val="00C318F0"/>
    <w:rsid w:val="00C33095"/>
    <w:rsid w:val="00C334DB"/>
    <w:rsid w:val="00C44385"/>
    <w:rsid w:val="00C462D0"/>
    <w:rsid w:val="00C4655D"/>
    <w:rsid w:val="00C543D7"/>
    <w:rsid w:val="00C57E26"/>
    <w:rsid w:val="00C57FDA"/>
    <w:rsid w:val="00C62C8B"/>
    <w:rsid w:val="00C702F8"/>
    <w:rsid w:val="00C71794"/>
    <w:rsid w:val="00C71C01"/>
    <w:rsid w:val="00C75617"/>
    <w:rsid w:val="00C81B6D"/>
    <w:rsid w:val="00C90E7E"/>
    <w:rsid w:val="00C92E00"/>
    <w:rsid w:val="00C92F04"/>
    <w:rsid w:val="00C93069"/>
    <w:rsid w:val="00C94D4F"/>
    <w:rsid w:val="00C95AFF"/>
    <w:rsid w:val="00C962E0"/>
    <w:rsid w:val="00C97742"/>
    <w:rsid w:val="00C97765"/>
    <w:rsid w:val="00CA020B"/>
    <w:rsid w:val="00CA18F7"/>
    <w:rsid w:val="00CA2AB9"/>
    <w:rsid w:val="00CA6099"/>
    <w:rsid w:val="00CA720F"/>
    <w:rsid w:val="00CA7976"/>
    <w:rsid w:val="00CB14B5"/>
    <w:rsid w:val="00CB2306"/>
    <w:rsid w:val="00CB3BCC"/>
    <w:rsid w:val="00CB3F12"/>
    <w:rsid w:val="00CB4AB2"/>
    <w:rsid w:val="00CB64D1"/>
    <w:rsid w:val="00CB6B4C"/>
    <w:rsid w:val="00CB705F"/>
    <w:rsid w:val="00CD4A1F"/>
    <w:rsid w:val="00CD64DD"/>
    <w:rsid w:val="00CE0093"/>
    <w:rsid w:val="00CE1E5A"/>
    <w:rsid w:val="00CE24A7"/>
    <w:rsid w:val="00CE25B7"/>
    <w:rsid w:val="00CE398E"/>
    <w:rsid w:val="00CE50A3"/>
    <w:rsid w:val="00CE55F9"/>
    <w:rsid w:val="00CE6FF4"/>
    <w:rsid w:val="00CE7849"/>
    <w:rsid w:val="00CE7858"/>
    <w:rsid w:val="00CF0665"/>
    <w:rsid w:val="00CF078A"/>
    <w:rsid w:val="00CF2509"/>
    <w:rsid w:val="00CF4A26"/>
    <w:rsid w:val="00CF5BC0"/>
    <w:rsid w:val="00CF7E7B"/>
    <w:rsid w:val="00D005F1"/>
    <w:rsid w:val="00D0431A"/>
    <w:rsid w:val="00D107C4"/>
    <w:rsid w:val="00D12FFF"/>
    <w:rsid w:val="00D143E1"/>
    <w:rsid w:val="00D17266"/>
    <w:rsid w:val="00D17F98"/>
    <w:rsid w:val="00D300CD"/>
    <w:rsid w:val="00D357CD"/>
    <w:rsid w:val="00D43B46"/>
    <w:rsid w:val="00D44332"/>
    <w:rsid w:val="00D52206"/>
    <w:rsid w:val="00D52D3D"/>
    <w:rsid w:val="00D557ED"/>
    <w:rsid w:val="00D60BF1"/>
    <w:rsid w:val="00D617DB"/>
    <w:rsid w:val="00D61B8D"/>
    <w:rsid w:val="00D62851"/>
    <w:rsid w:val="00D6398A"/>
    <w:rsid w:val="00D6773C"/>
    <w:rsid w:val="00D72262"/>
    <w:rsid w:val="00D72DC4"/>
    <w:rsid w:val="00D72E2F"/>
    <w:rsid w:val="00D77C8A"/>
    <w:rsid w:val="00D82E30"/>
    <w:rsid w:val="00D90461"/>
    <w:rsid w:val="00D91064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3F3C"/>
    <w:rsid w:val="00DA3F42"/>
    <w:rsid w:val="00DA52D6"/>
    <w:rsid w:val="00DA53F6"/>
    <w:rsid w:val="00DA6B93"/>
    <w:rsid w:val="00DB0A4B"/>
    <w:rsid w:val="00DB21F4"/>
    <w:rsid w:val="00DC286B"/>
    <w:rsid w:val="00DC521C"/>
    <w:rsid w:val="00DD01BF"/>
    <w:rsid w:val="00DD12C5"/>
    <w:rsid w:val="00DD1AEE"/>
    <w:rsid w:val="00DD3888"/>
    <w:rsid w:val="00DD4689"/>
    <w:rsid w:val="00DD5AF5"/>
    <w:rsid w:val="00DE2274"/>
    <w:rsid w:val="00DE27B2"/>
    <w:rsid w:val="00DE55FD"/>
    <w:rsid w:val="00DE62DC"/>
    <w:rsid w:val="00DF044B"/>
    <w:rsid w:val="00DF1A3A"/>
    <w:rsid w:val="00DF6113"/>
    <w:rsid w:val="00DF67E0"/>
    <w:rsid w:val="00E016E3"/>
    <w:rsid w:val="00E018B3"/>
    <w:rsid w:val="00E024EE"/>
    <w:rsid w:val="00E03CF8"/>
    <w:rsid w:val="00E05744"/>
    <w:rsid w:val="00E10C24"/>
    <w:rsid w:val="00E1416B"/>
    <w:rsid w:val="00E20170"/>
    <w:rsid w:val="00E225EF"/>
    <w:rsid w:val="00E22A74"/>
    <w:rsid w:val="00E22BA4"/>
    <w:rsid w:val="00E31240"/>
    <w:rsid w:val="00E33480"/>
    <w:rsid w:val="00E36909"/>
    <w:rsid w:val="00E36B46"/>
    <w:rsid w:val="00E36E25"/>
    <w:rsid w:val="00E37E3C"/>
    <w:rsid w:val="00E42435"/>
    <w:rsid w:val="00E44F13"/>
    <w:rsid w:val="00E5338C"/>
    <w:rsid w:val="00E54443"/>
    <w:rsid w:val="00E62594"/>
    <w:rsid w:val="00E63EA2"/>
    <w:rsid w:val="00E65B64"/>
    <w:rsid w:val="00E7034C"/>
    <w:rsid w:val="00E73B6D"/>
    <w:rsid w:val="00E7751F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A5C1E"/>
    <w:rsid w:val="00EB2F18"/>
    <w:rsid w:val="00EB3F76"/>
    <w:rsid w:val="00EB51C7"/>
    <w:rsid w:val="00EC294E"/>
    <w:rsid w:val="00EC3588"/>
    <w:rsid w:val="00EC508D"/>
    <w:rsid w:val="00EC5CF3"/>
    <w:rsid w:val="00EC6939"/>
    <w:rsid w:val="00EC7184"/>
    <w:rsid w:val="00ED25B1"/>
    <w:rsid w:val="00ED61B8"/>
    <w:rsid w:val="00ED6E23"/>
    <w:rsid w:val="00ED71D3"/>
    <w:rsid w:val="00ED7E6D"/>
    <w:rsid w:val="00EE5A90"/>
    <w:rsid w:val="00EE5B44"/>
    <w:rsid w:val="00EF47A7"/>
    <w:rsid w:val="00F00B98"/>
    <w:rsid w:val="00F021AF"/>
    <w:rsid w:val="00F058C0"/>
    <w:rsid w:val="00F0600D"/>
    <w:rsid w:val="00F132C1"/>
    <w:rsid w:val="00F15B46"/>
    <w:rsid w:val="00F169FC"/>
    <w:rsid w:val="00F16FB0"/>
    <w:rsid w:val="00F213D7"/>
    <w:rsid w:val="00F30334"/>
    <w:rsid w:val="00F330DA"/>
    <w:rsid w:val="00F33169"/>
    <w:rsid w:val="00F34AEE"/>
    <w:rsid w:val="00F361CB"/>
    <w:rsid w:val="00F376D0"/>
    <w:rsid w:val="00F37B78"/>
    <w:rsid w:val="00F504D9"/>
    <w:rsid w:val="00F519C4"/>
    <w:rsid w:val="00F52F60"/>
    <w:rsid w:val="00F54313"/>
    <w:rsid w:val="00F56584"/>
    <w:rsid w:val="00F56B13"/>
    <w:rsid w:val="00F60B35"/>
    <w:rsid w:val="00F61CEB"/>
    <w:rsid w:val="00F63B6A"/>
    <w:rsid w:val="00F72DF0"/>
    <w:rsid w:val="00F73B14"/>
    <w:rsid w:val="00F74434"/>
    <w:rsid w:val="00F744E8"/>
    <w:rsid w:val="00F76F40"/>
    <w:rsid w:val="00F81003"/>
    <w:rsid w:val="00F82ED2"/>
    <w:rsid w:val="00F9149E"/>
    <w:rsid w:val="00F91C22"/>
    <w:rsid w:val="00F9269E"/>
    <w:rsid w:val="00F937E5"/>
    <w:rsid w:val="00F96243"/>
    <w:rsid w:val="00F9744C"/>
    <w:rsid w:val="00F9754D"/>
    <w:rsid w:val="00F979E0"/>
    <w:rsid w:val="00FA04B0"/>
    <w:rsid w:val="00FA5A6A"/>
    <w:rsid w:val="00FA6A22"/>
    <w:rsid w:val="00FB0429"/>
    <w:rsid w:val="00FB059F"/>
    <w:rsid w:val="00FB14AF"/>
    <w:rsid w:val="00FB502B"/>
    <w:rsid w:val="00FB6CAE"/>
    <w:rsid w:val="00FB79A0"/>
    <w:rsid w:val="00FC058C"/>
    <w:rsid w:val="00FC2019"/>
    <w:rsid w:val="00FC2F24"/>
    <w:rsid w:val="00FC6C86"/>
    <w:rsid w:val="00FD1AA6"/>
    <w:rsid w:val="00FD2879"/>
    <w:rsid w:val="00FD38B9"/>
    <w:rsid w:val="00FD5A3A"/>
    <w:rsid w:val="00FD67E9"/>
    <w:rsid w:val="00FE378B"/>
    <w:rsid w:val="00FE3A13"/>
    <w:rsid w:val="00FE4089"/>
    <w:rsid w:val="00FF4984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E919EAF"/>
  <w15:chartTrackingRefBased/>
  <w15:docId w15:val="{8CDE5E7C-9045-4623-AA86-941167794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2F60"/>
    <w:rPr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52F60"/>
    <w:pPr>
      <w:spacing w:after="0" w:line="240" w:lineRule="auto"/>
    </w:pPr>
    <w:rPr>
      <w:rFonts w:ascii="Calibri" w:eastAsia="Times New Roman" w:hAnsi="Calibri" w:cs="Times New Roman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96</Words>
  <Characters>4541</Characters>
  <Application>Microsoft Office Word</Application>
  <DocSecurity>0</DocSecurity>
  <Lines>37</Lines>
  <Paragraphs>10</Paragraphs>
  <ScaleCrop>false</ScaleCrop>
  <Company/>
  <LinksUpToDate>false</LinksUpToDate>
  <CharactersWithSpaces>5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3-26T01:43:00Z</dcterms:created>
  <dcterms:modified xsi:type="dcterms:W3CDTF">2025-03-26T01:53:00Z</dcterms:modified>
</cp:coreProperties>
</file>